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pPr w:leftFromText="180" w:rightFromText="180" w:horzAnchor="margin" w:tblpY="375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023AA3" w:rsidRPr="00E74145" w14:paraId="69BC7DE2" w14:textId="77777777" w:rsidTr="00D156C7">
        <w:tc>
          <w:tcPr>
            <w:tcW w:w="4394" w:type="dxa"/>
          </w:tcPr>
          <w:p w14:paraId="2F5A1626" w14:textId="77777777" w:rsidR="00023AA3" w:rsidRPr="00E74145" w:rsidRDefault="006B3C47" w:rsidP="000F429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TRƯỜNG THCS </w:t>
            </w:r>
            <w:r w:rsidR="000768FB"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Ê NGỌC HÂN</w:t>
            </w:r>
          </w:p>
        </w:tc>
        <w:tc>
          <w:tcPr>
            <w:tcW w:w="5812" w:type="dxa"/>
          </w:tcPr>
          <w:p w14:paraId="2E1075B7" w14:textId="77777777" w:rsidR="000768FB" w:rsidRPr="00E74145" w:rsidRDefault="00662B42" w:rsidP="000F429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</w:t>
            </w:r>
            <w:r w:rsidR="000768FB"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I</w:t>
            </w:r>
            <w:r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14:paraId="4880B304" w14:textId="77777777" w:rsidR="00662B42" w:rsidRPr="00E74145" w:rsidRDefault="00662B42" w:rsidP="000F429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 TOÁN </w:t>
            </w:r>
            <w:r w:rsidR="000768FB"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  <w:p w14:paraId="0C606983" w14:textId="77777777" w:rsidR="00023AA3" w:rsidRPr="00E74145" w:rsidRDefault="00662B42" w:rsidP="000F429D">
            <w:p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Năm học </w:t>
            </w:r>
            <w:r w:rsidR="000768FB" w:rsidRPr="00E7414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09 - 2010</w:t>
            </w:r>
          </w:p>
        </w:tc>
      </w:tr>
    </w:tbl>
    <w:p w14:paraId="7F364940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I. TRẮC NGHIỆ</w:t>
      </w:r>
      <w:r w:rsidR="002F26A2">
        <w:rPr>
          <w:rFonts w:ascii="Times New Roman" w:hAnsi="Times New Roman" w:cs="Times New Roman"/>
          <w:b/>
          <w:color w:val="0000FF"/>
          <w:sz w:val="24"/>
          <w:szCs w:val="24"/>
        </w:rPr>
        <w:t>M (2</w: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14:paraId="60A509A5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E74145">
        <w:rPr>
          <w:rFonts w:ascii="Times New Roman" w:hAnsi="Times New Roman" w:cs="Times New Roman"/>
          <w:sz w:val="24"/>
          <w:szCs w:val="24"/>
        </w:rPr>
        <w:tab/>
        <w:t>Ghi chữ cái đứng trước các câu trả lời đúng vào giấy kiểm tra</w:t>
      </w:r>
    </w:p>
    <w:p w14:paraId="366FE046" w14:textId="77777777" w:rsidR="000768FB" w:rsidRPr="00E74145" w:rsidRDefault="00D06588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      </w:t>
      </w:r>
      <w:r w:rsidR="000768FB" w:rsidRPr="00E74145">
        <w:rPr>
          <w:rFonts w:ascii="Times New Roman" w:hAnsi="Times New Roman" w:cs="Times New Roman"/>
          <w:sz w:val="24"/>
          <w:szCs w:val="24"/>
        </w:rPr>
        <w:tab/>
      </w:r>
      <w:r w:rsidR="003367D6" w:rsidRPr="00E74145">
        <w:rPr>
          <w:rFonts w:ascii="Times New Roman" w:hAnsi="Times New Roman" w:cs="Times New Roman"/>
          <w:sz w:val="24"/>
          <w:szCs w:val="24"/>
        </w:rPr>
        <w:t>1.</w: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0768FB" w:rsidRPr="00E74145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4DBCA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.6pt" o:ole="">
            <v:imagedata r:id="rId7" o:title=""/>
          </v:shape>
          <o:OLEObject Type="Embed" ProgID="Equation.DSMT4" ShapeID="_x0000_i1025" DrawAspect="Content" ObjectID="_1651956677" r:id="rId8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khi </w:t>
      </w:r>
      <w:r w:rsidR="000768FB" w:rsidRPr="00E7414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599A8EC6">
          <v:shape id="_x0000_i1026" type="#_x0000_t75" style="width:90.6pt;height:15.6pt" o:ole="">
            <v:imagedata r:id="rId9" o:title=""/>
          </v:shape>
          <o:OLEObject Type="Embed" ProgID="Equation.DSMT4" ShapeID="_x0000_i1026" DrawAspect="Content" ObjectID="_1651956678" r:id="rId10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CFBB564" w14:textId="77777777" w:rsidR="003367D6" w:rsidRPr="00E74145" w:rsidRDefault="003367D6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768FB" w:rsidRPr="00E74145">
        <w:rPr>
          <w:rFonts w:ascii="Times New Roman" w:hAnsi="Times New Roman" w:cs="Times New Roman"/>
          <w:sz w:val="24"/>
          <w:szCs w:val="24"/>
        </w:rPr>
        <w:t>13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768FB" w:rsidRPr="00E74145">
        <w:rPr>
          <w:rFonts w:ascii="Times New Roman" w:hAnsi="Times New Roman" w:cs="Times New Roman"/>
          <w:sz w:val="24"/>
          <w:szCs w:val="24"/>
        </w:rPr>
        <w:t>9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768FB" w:rsidRPr="00E74145">
        <w:rPr>
          <w:rFonts w:ascii="Times New Roman" w:hAnsi="Times New Roman" w:cs="Times New Roman"/>
          <w:sz w:val="24"/>
          <w:szCs w:val="24"/>
        </w:rPr>
        <w:t>-13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768FB" w:rsidRPr="00E74145">
        <w:rPr>
          <w:rFonts w:ascii="Times New Roman" w:hAnsi="Times New Roman" w:cs="Times New Roman"/>
          <w:sz w:val="24"/>
          <w:szCs w:val="24"/>
        </w:rPr>
        <w:t>-17</w:t>
      </w:r>
    </w:p>
    <w:p w14:paraId="5F6AC6F8" w14:textId="77777777" w:rsidR="003367D6" w:rsidRPr="00E74145" w:rsidRDefault="00D06588" w:rsidP="000F429D">
      <w:pPr>
        <w:tabs>
          <w:tab w:val="left" w:pos="2268"/>
        </w:tabs>
        <w:spacing w:line="360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       </w:t>
      </w:r>
      <w:r w:rsidR="003367D6" w:rsidRPr="00E74145">
        <w:rPr>
          <w:rFonts w:ascii="Times New Roman" w:hAnsi="Times New Roman" w:cs="Times New Roman"/>
          <w:sz w:val="24"/>
          <w:szCs w:val="24"/>
        </w:rPr>
        <w:t xml:space="preserve">2. </w: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Đơn thức nào sau đây đồng dạng với đơn thức </w:t>
      </w:r>
      <w:r w:rsidR="000768FB" w:rsidRPr="00E74145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19641733">
          <v:shape id="_x0000_i1027" type="#_x0000_t75" style="width:27pt;height:18.6pt" o:ole="">
            <v:imagedata r:id="rId11" o:title=""/>
          </v:shape>
          <o:OLEObject Type="Embed" ProgID="Equation.DSMT4" ShapeID="_x0000_i1027" DrawAspect="Content" ObjectID="_1651956679" r:id="rId12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1E600BDC" w14:textId="77777777" w:rsidR="000768FB" w:rsidRPr="00E74145" w:rsidRDefault="003367D6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768FB" w:rsidRPr="00E74145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2FDACE21">
          <v:shape id="_x0000_i1028" type="#_x0000_t75" style="width:32.4pt;height:18.6pt" o:ole="">
            <v:imagedata r:id="rId13" o:title=""/>
          </v:shape>
          <o:OLEObject Type="Embed" ProgID="Equation.DSMT4" ShapeID="_x0000_i1028" DrawAspect="Content" ObjectID="_1651956680" r:id="rId14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768FB" w:rsidRPr="002E77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8229037">
          <v:shape id="_x0000_i1029" type="#_x0000_t75" style="width:42.6pt;height:15.6pt" o:ole="">
            <v:imagedata r:id="rId15" o:title=""/>
          </v:shape>
          <o:OLEObject Type="Embed" ProgID="Equation.DSMT4" ShapeID="_x0000_i1029" DrawAspect="Content" ObjectID="_1651956681" r:id="rId16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768FB" w:rsidRPr="00E74145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61039214">
          <v:shape id="_x0000_i1030" type="#_x0000_t75" style="width:38.4pt;height:18.6pt" o:ole="">
            <v:imagedata r:id="rId17" o:title=""/>
          </v:shape>
          <o:OLEObject Type="Embed" ProgID="Equation.DSMT4" ShapeID="_x0000_i1030" DrawAspect="Content" ObjectID="_1651956682" r:id="rId18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768FB" w:rsidRPr="00E74145">
        <w:rPr>
          <w:rFonts w:ascii="Times New Roman" w:hAnsi="Times New Roman" w:cs="Times New Roman"/>
          <w:position w:val="-16"/>
          <w:sz w:val="24"/>
          <w:szCs w:val="24"/>
        </w:rPr>
        <w:object w:dxaOrig="800" w:dyaOrig="480" w14:anchorId="6107EC18">
          <v:shape id="_x0000_i1031" type="#_x0000_t75" style="width:39.6pt;height:24pt" o:ole="">
            <v:imagedata r:id="rId19" o:title=""/>
          </v:shape>
          <o:OLEObject Type="Embed" ProgID="Equation.DSMT4" ShapeID="_x0000_i1031" DrawAspect="Content" ObjectID="_1651956683" r:id="rId20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B3C2BF" w14:textId="77777777" w:rsidR="000768FB" w:rsidRPr="00E74145" w:rsidRDefault="003367D6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3. </w: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Tam giác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7F944F7">
          <v:shape id="_x0000_i1032" type="#_x0000_t75" style="width:30pt;height:15pt" o:ole="">
            <v:imagedata r:id="rId21" o:title=""/>
          </v:shape>
          <o:OLEObject Type="Embed" ProgID="Equation.DSMT4" ShapeID="_x0000_i1032" DrawAspect="Content" ObjectID="_1651956684" r:id="rId22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có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00D76EF5">
          <v:shape id="_x0000_i1033" type="#_x0000_t75" style="width:39.6pt;height:18.6pt" o:ole="">
            <v:imagedata r:id="rId23" o:title=""/>
          </v:shape>
          <o:OLEObject Type="Embed" ProgID="Equation.DSMT4" ShapeID="_x0000_i1033" DrawAspect="Content" ObjectID="_1651956685" r:id="rId24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, góc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279" w:dyaOrig="360" w14:anchorId="63C85B75">
          <v:shape id="_x0000_i1034" type="#_x0000_t75" style="width:15pt;height:18.6pt" o:ole="">
            <v:imagedata r:id="rId25" o:title=""/>
          </v:shape>
          <o:OLEObject Type="Embed" ProgID="Equation.DSMT4" ShapeID="_x0000_i1034" DrawAspect="Content" ObjectID="_1651956686" r:id="rId26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 xml:space="preserve"> phụ với </w:t>
      </w:r>
      <w:r w:rsidR="000768FB"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18698906">
          <v:shape id="_x0000_i1035" type="#_x0000_t75" style="width:12pt;height:17.4pt" o:ole="">
            <v:imagedata r:id="rId27" o:title=""/>
          </v:shape>
          <o:OLEObject Type="Embed" ProgID="Equation.DSMT4" ShapeID="_x0000_i1035" DrawAspect="Content" ObjectID="_1651956687" r:id="rId28"/>
        </w:object>
      </w:r>
      <w:r w:rsidR="000768FB" w:rsidRPr="00E74145">
        <w:rPr>
          <w:rFonts w:ascii="Times New Roman" w:hAnsi="Times New Roman" w:cs="Times New Roman"/>
          <w:sz w:val="24"/>
          <w:szCs w:val="24"/>
        </w:rPr>
        <w:t>. Khẳng định nào sau đay đúng?</w:t>
      </w:r>
    </w:p>
    <w:p w14:paraId="3C4312B2" w14:textId="77777777" w:rsidR="003367D6" w:rsidRPr="00E74145" w:rsidRDefault="003367D6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23BA713D">
          <v:shape id="_x0000_i1036" type="#_x0000_t75" style="width:81pt;height:15pt" o:ole="">
            <v:imagedata r:id="rId29" o:title=""/>
          </v:shape>
          <o:OLEObject Type="Embed" ProgID="Equation.DSMT4" ShapeID="_x0000_i1036" DrawAspect="Content" ObjectID="_1651956688" r:id="rId30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429704A1">
          <v:shape id="_x0000_i1037" type="#_x0000_t75" style="width:81pt;height:15pt" o:ole="">
            <v:imagedata r:id="rId31" o:title=""/>
          </v:shape>
          <o:OLEObject Type="Embed" ProgID="Equation.DSMT4" ShapeID="_x0000_i1037" DrawAspect="Content" ObjectID="_1651956689" r:id="rId32"/>
        </w:object>
      </w:r>
    </w:p>
    <w:p w14:paraId="7431136C" w14:textId="77777777" w:rsidR="000768FB" w:rsidRPr="00E74145" w:rsidRDefault="003367D6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768FB" w:rsidRPr="00E74145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36997BAA">
          <v:shape id="_x0000_i1038" type="#_x0000_t75" style="width:81pt;height:15pt" o:ole="">
            <v:imagedata r:id="rId33" o:title=""/>
          </v:shape>
          <o:OLEObject Type="Embed" ProgID="Equation.DSMT4" ShapeID="_x0000_i1038" DrawAspect="Content" ObjectID="_1651956690" r:id="rId34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768FB" w:rsidRPr="002E77F4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392A072B">
          <v:shape id="_x0000_i1039" type="#_x0000_t75" style="width:81pt;height:15pt" o:ole="">
            <v:imagedata r:id="rId35" o:title=""/>
          </v:shape>
          <o:OLEObject Type="Embed" ProgID="Equation.DSMT4" ShapeID="_x0000_i1039" DrawAspect="Content" ObjectID="_1651956691" r:id="rId36"/>
        </w:object>
      </w:r>
    </w:p>
    <w:p w14:paraId="19C3117E" w14:textId="77777777" w:rsidR="000768FB" w:rsidRPr="00E74145" w:rsidRDefault="000768FB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Cs/>
          <w:sz w:val="24"/>
          <w:szCs w:val="24"/>
        </w:rPr>
        <w:t xml:space="preserve">4. </w:t>
      </w:r>
      <w:r w:rsidRPr="00E74145">
        <w:rPr>
          <w:rFonts w:ascii="Times New Roman" w:hAnsi="Times New Roman" w:cs="Times New Roman"/>
          <w:sz w:val="24"/>
          <w:szCs w:val="24"/>
        </w:rPr>
        <w:t xml:space="preserve">Cho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C61D15E">
          <v:shape id="_x0000_i1040" type="#_x0000_t75" style="width:33.6pt;height:15pt" o:ole="">
            <v:imagedata r:id="rId37" o:title=""/>
          </v:shape>
          <o:OLEObject Type="Embed" ProgID="Equation.DSMT4" ShapeID="_x0000_i1040" DrawAspect="Content" ObjectID="_1651956692" r:id="rId3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A9C755">
          <v:shape id="_x0000_i1041" type="#_x0000_t75" style="width:12pt;height:12.6pt" o:ole="">
            <v:imagedata r:id="rId39" o:title=""/>
          </v:shape>
          <o:OLEObject Type="Embed" ProgID="Equation.DSMT4" ShapeID="_x0000_i1041" DrawAspect="Content" ObjectID="_1651956693" r:id="rId4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5F50ECF5">
          <v:shape id="_x0000_i1042" type="#_x0000_t75" style="width:39.6pt;height:18.6pt" o:ole="">
            <v:imagedata r:id="rId41" o:title=""/>
          </v:shape>
          <o:OLEObject Type="Embed" ProgID="Equation.DSMT4" ShapeID="_x0000_i1042" DrawAspect="Content" ObjectID="_1651956694" r:id="rId4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thì số đo góc đáy là:</w:t>
      </w:r>
    </w:p>
    <w:p w14:paraId="6B82E0F8" w14:textId="77777777" w:rsidR="000768FB" w:rsidRPr="00E74145" w:rsidRDefault="000768FB" w:rsidP="000F429D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E9F4E31">
          <v:shape id="_x0000_i1043" type="#_x0000_t75" style="width:21pt;height:15pt" o:ole="">
            <v:imagedata r:id="rId43" o:title=""/>
          </v:shape>
          <o:OLEObject Type="Embed" ProgID="Equation.DSMT4" ShapeID="_x0000_i1043" DrawAspect="Content" ObjectID="_1651956695" r:id="rId44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E77F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08789D1">
          <v:shape id="_x0000_i1044" type="#_x0000_t75" style="width:21pt;height:15pt" o:ole="">
            <v:imagedata r:id="rId45" o:title=""/>
          </v:shape>
          <o:OLEObject Type="Embed" ProgID="Equation.DSMT4" ShapeID="_x0000_i1044" DrawAspect="Content" ObjectID="_1651956696" r:id="rId46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ABECC7F">
          <v:shape id="_x0000_i1045" type="#_x0000_t75" style="width:21pt;height:15pt" o:ole="">
            <v:imagedata r:id="rId47" o:title=""/>
          </v:shape>
          <o:OLEObject Type="Embed" ProgID="Equation.DSMT4" ShapeID="_x0000_i1045" DrawAspect="Content" ObjectID="_1651956697" r:id="rId48"/>
        </w:objec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4B81F79">
          <v:shape id="_x0000_i1046" type="#_x0000_t75" style="width:21pt;height:15pt" o:ole="">
            <v:imagedata r:id="rId49" o:title=""/>
          </v:shape>
          <o:OLEObject Type="Embed" ProgID="Equation.DSMT4" ShapeID="_x0000_i1046" DrawAspect="Content" ObjectID="_1651956698" r:id="rId5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FD6DE7" w14:textId="77777777" w:rsidR="000768FB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 2.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="000768FB" w:rsidRPr="00E74145">
        <w:rPr>
          <w:rFonts w:ascii="Times New Roman" w:hAnsi="Times New Roman" w:cs="Times New Roman"/>
          <w:sz w:val="24"/>
          <w:szCs w:val="24"/>
        </w:rPr>
        <w:t>Các câu sau đúng hay sai</w:t>
      </w:r>
    </w:p>
    <w:p w14:paraId="136DE84C" w14:textId="77777777" w:rsidR="000768FB" w:rsidRPr="00E74145" w:rsidRDefault="000768FB" w:rsidP="000F429D">
      <w:pPr>
        <w:pStyle w:val="ListParagraph"/>
        <w:numPr>
          <w:ilvl w:val="0"/>
          <w:numId w:val="30"/>
        </w:num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169C2326">
          <v:shape id="_x0000_i1047" type="#_x0000_t75" style="width:32.4pt;height:18.6pt" o:ole="">
            <v:imagedata r:id="rId51" o:title=""/>
          </v:shape>
          <o:OLEObject Type="Embed" ProgID="Equation.DSMT4" ShapeID="_x0000_i1047" DrawAspect="Content" ObjectID="_1651956699" r:id="rId5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hệ số là -1, có phần biến là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00" w:dyaOrig="260" w14:anchorId="7EFD3980">
          <v:shape id="_x0000_i1048" type="#_x0000_t75" style="width:21pt;height:12.6pt" o:ole="">
            <v:imagedata r:id="rId53" o:title=""/>
          </v:shape>
          <o:OLEObject Type="Embed" ProgID="Equation.DSMT4" ShapeID="_x0000_i1048" DrawAspect="Content" ObjectID="_1651956700" r:id="rId5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7579FB" w14:textId="77777777" w:rsidR="00DE7A60" w:rsidRPr="00E74145" w:rsidRDefault="00DE7A60" w:rsidP="000F429D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5393D564">
          <v:shape id="_x0000_i1049" type="#_x0000_t75" style="width:84.6pt;height:18.6pt" o:ole="">
            <v:imagedata r:id="rId55" o:title=""/>
          </v:shape>
          <o:OLEObject Type="Embed" ProgID="Equation.DSMT4" ShapeID="_x0000_i1049" DrawAspect="Content" ObjectID="_1651956701" r:id="rId5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4.</w:t>
      </w:r>
    </w:p>
    <w:p w14:paraId="07D5923D" w14:textId="77777777" w:rsidR="00DE7A60" w:rsidRPr="00E74145" w:rsidRDefault="00DE7A60" w:rsidP="000F429D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Điểm cách đều ba đỉnh của một tam giác là giao của ba đường phân giác của tam giác đó.</w:t>
      </w:r>
    </w:p>
    <w:p w14:paraId="2757F1F9" w14:textId="77777777" w:rsidR="00DE7A60" w:rsidRPr="00E74145" w:rsidRDefault="00DE7A60" w:rsidP="000F429D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Trong tam giác vuông cạnh huyền lớn hơn tổng các cạnh góc vuông.</w:t>
      </w:r>
    </w:p>
    <w:p w14:paraId="73EA9FB1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II. TỰ LUẬN (8 điểm):</w:t>
      </w:r>
    </w:p>
    <w:p w14:paraId="0AFD3906" w14:textId="77777777" w:rsidR="00DE7A60" w:rsidRPr="00E74145" w:rsidRDefault="003367D6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E74145">
        <w:rPr>
          <w:rFonts w:ascii="Times New Roman" w:hAnsi="Times New Roman" w:cs="Times New Roman"/>
          <w:sz w:val="24"/>
          <w:szCs w:val="24"/>
        </w:rPr>
        <w:t xml:space="preserve">      </w:t>
      </w:r>
      <w:r w:rsidR="00DE7A60" w:rsidRPr="00E74145">
        <w:rPr>
          <w:rFonts w:ascii="Times New Roman" w:hAnsi="Times New Roman" w:cs="Times New Roman"/>
          <w:sz w:val="24"/>
          <w:szCs w:val="24"/>
        </w:rPr>
        <w:t>(1 điểm) Cho các đa thức</w:t>
      </w:r>
      <w:r w:rsidRPr="00E74145">
        <w:rPr>
          <w:rFonts w:ascii="Times New Roman" w:hAnsi="Times New Roman" w:cs="Times New Roman"/>
          <w:sz w:val="24"/>
          <w:szCs w:val="24"/>
        </w:rPr>
        <w:t>:</w:t>
      </w:r>
      <w:r w:rsidR="00DE7A60" w:rsidRPr="00E74145">
        <w:rPr>
          <w:rFonts w:ascii="Times New Roman" w:hAnsi="Times New Roman" w:cs="Times New Roman"/>
          <w:sz w:val="24"/>
          <w:szCs w:val="24"/>
        </w:rPr>
        <w:tab/>
      </w:r>
      <w:r w:rsidR="00DE7A60" w:rsidRPr="00E74145">
        <w:rPr>
          <w:rFonts w:ascii="Times New Roman" w:hAnsi="Times New Roman" w:cs="Times New Roman"/>
          <w:position w:val="-10"/>
          <w:sz w:val="24"/>
          <w:szCs w:val="24"/>
        </w:rPr>
        <w:object w:dxaOrig="3300" w:dyaOrig="360" w14:anchorId="696E3AC3">
          <v:shape id="_x0000_i1050" type="#_x0000_t75" style="width:165pt;height:18.6pt" o:ole="">
            <v:imagedata r:id="rId57" o:title=""/>
          </v:shape>
          <o:OLEObject Type="Embed" ProgID="Equation.DSMT4" ShapeID="_x0000_i1050" DrawAspect="Content" ObjectID="_1651956702" r:id="rId58"/>
        </w:object>
      </w:r>
    </w:p>
    <w:p w14:paraId="2F814810" w14:textId="77777777" w:rsidR="00DE7A60" w:rsidRPr="00E74145" w:rsidRDefault="00DE7A60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3519" w:dyaOrig="360" w14:anchorId="44D13816">
          <v:shape id="_x0000_i1051" type="#_x0000_t75" style="width:176.4pt;height:18.6pt" o:ole="">
            <v:imagedata r:id="rId59" o:title=""/>
          </v:shape>
          <o:OLEObject Type="Embed" ProgID="Equation.DSMT4" ShapeID="_x0000_i1051" DrawAspect="Content" ObjectID="_1651956703" r:id="rId60"/>
        </w:object>
      </w:r>
    </w:p>
    <w:p w14:paraId="0DB66016" w14:textId="77777777" w:rsidR="00DE7A60" w:rsidRPr="00E74145" w:rsidRDefault="00DE7A60" w:rsidP="00A37678">
      <w:pPr>
        <w:spacing w:line="360" w:lineRule="auto"/>
        <w:ind w:left="2880" w:firstLine="72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Tính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29617764">
          <v:shape id="_x0000_i1052" type="#_x0000_t75" style="width:31.2pt;height:13.2pt" o:ole="">
            <v:imagedata r:id="rId61" o:title=""/>
          </v:shape>
          <o:OLEObject Type="Embed" ProgID="Equation.DSMT4" ShapeID="_x0000_i1052" DrawAspect="Content" ObjectID="_1651956704" r:id="rId6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; 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1B2DF12D">
          <v:shape id="_x0000_i1053" type="#_x0000_t75" style="width:30pt;height:13.2pt" o:ole="">
            <v:imagedata r:id="rId63" o:title=""/>
          </v:shape>
          <o:OLEObject Type="Embed" ProgID="Equation.DSMT4" ShapeID="_x0000_i1053" DrawAspect="Content" ObjectID="_1651956705" r:id="rId6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890F067" w14:textId="77777777" w:rsidR="003367D6" w:rsidRPr="00E74145" w:rsidRDefault="003367D6" w:rsidP="000F429D">
      <w:p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      </w:t>
      </w:r>
      <w:r w:rsidR="00DE7A60" w:rsidRPr="00E74145">
        <w:rPr>
          <w:rFonts w:ascii="Times New Roman" w:hAnsi="Times New Roman" w:cs="Times New Roman"/>
          <w:bCs/>
          <w:sz w:val="24"/>
          <w:szCs w:val="24"/>
        </w:rPr>
        <w:t xml:space="preserve">(2,5 điểm) </w:t>
      </w:r>
      <w:r w:rsidR="00DE7A60" w:rsidRPr="00E74145">
        <w:rPr>
          <w:rFonts w:ascii="Times New Roman" w:hAnsi="Times New Roman" w:cs="Times New Roman"/>
          <w:sz w:val="24"/>
          <w:szCs w:val="24"/>
        </w:rPr>
        <w:t>Cho các đa thức:</w:t>
      </w:r>
      <w:r w:rsidR="00A37678">
        <w:rPr>
          <w:rFonts w:ascii="Times New Roman" w:hAnsi="Times New Roman" w:cs="Times New Roman"/>
          <w:sz w:val="24"/>
          <w:szCs w:val="24"/>
        </w:rPr>
        <w:t xml:space="preserve"> </w:t>
      </w:r>
      <w:r w:rsidR="00DE7A60" w:rsidRPr="00E74145">
        <w:rPr>
          <w:rFonts w:ascii="Times New Roman" w:hAnsi="Times New Roman" w:cs="Times New Roman"/>
          <w:position w:val="-14"/>
          <w:sz w:val="24"/>
          <w:szCs w:val="24"/>
        </w:rPr>
        <w:object w:dxaOrig="4580" w:dyaOrig="400" w14:anchorId="4C8A0784">
          <v:shape id="_x0000_i1054" type="#_x0000_t75" style="width:229.2pt;height:19.8pt" o:ole="">
            <v:imagedata r:id="rId65" o:title=""/>
          </v:shape>
          <o:OLEObject Type="Embed" ProgID="Equation.DSMT4" ShapeID="_x0000_i1054" DrawAspect="Content" ObjectID="_1651956706" r:id="rId66"/>
        </w:object>
      </w:r>
    </w:p>
    <w:p w14:paraId="5B637309" w14:textId="77777777" w:rsidR="00DE7A60" w:rsidRPr="00E74145" w:rsidRDefault="00DE7A60" w:rsidP="000F429D">
      <w:p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3767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4140" w:dyaOrig="400" w14:anchorId="664F2752">
          <v:shape id="_x0000_i1055" type="#_x0000_t75" style="width:207pt;height:19.8pt" o:ole="">
            <v:imagedata r:id="rId67" o:title=""/>
          </v:shape>
          <o:OLEObject Type="Embed" ProgID="Equation.DSMT4" ShapeID="_x0000_i1055" DrawAspect="Content" ObjectID="_1651956707" r:id="rId68"/>
        </w:object>
      </w:r>
    </w:p>
    <w:p w14:paraId="11411563" w14:textId="77777777" w:rsidR="00DE7A60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a) </w:t>
      </w:r>
      <w:r w:rsidR="00DE7A60" w:rsidRPr="00E74145">
        <w:rPr>
          <w:rFonts w:ascii="Times New Roman" w:hAnsi="Times New Roman" w:cs="Times New Roman"/>
          <w:sz w:val="24"/>
          <w:szCs w:val="24"/>
        </w:rPr>
        <w:t>Thu gọn rồi tìm bậc của mỗi đa thức.</w: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DE26C6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Tính </w:t>
      </w:r>
      <w:r w:rsidR="00DE7A60" w:rsidRPr="00E7414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5A462DD">
          <v:shape id="_x0000_i1056" type="#_x0000_t75" style="width:70.2pt;height:19.8pt" o:ole="">
            <v:imagedata r:id="rId69" o:title=""/>
          </v:shape>
          <o:OLEObject Type="Embed" ProgID="Equation.DSMT4" ShapeID="_x0000_i1056" DrawAspect="Content" ObjectID="_1651956708" r:id="rId70"/>
        </w:objec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="00DE7A60" w:rsidRPr="00E74145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0E71653F">
          <v:shape id="_x0000_i1057" type="#_x0000_t75" style="width:108pt;height:19.8pt" o:ole="">
            <v:imagedata r:id="rId71" o:title=""/>
          </v:shape>
          <o:OLEObject Type="Embed" ProgID="Equation.DSMT4" ShapeID="_x0000_i1057" DrawAspect="Content" ObjectID="_1651956709" r:id="rId72"/>
        </w:object>
      </w:r>
    </w:p>
    <w:p w14:paraId="4D82290F" w14:textId="77777777" w:rsidR="00DE7A60" w:rsidRPr="00E74145" w:rsidRDefault="00DE7A60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 xml:space="preserve">c) Tìm nghiệm của </w:t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F45D4C4">
          <v:shape id="_x0000_i1058" type="#_x0000_t75" style="width:29.4pt;height:19.8pt" o:ole="">
            <v:imagedata r:id="rId73" o:title=""/>
          </v:shape>
          <o:OLEObject Type="Embed" ProgID="Equation.DSMT4" ShapeID="_x0000_i1058" DrawAspect="Content" ObjectID="_1651956710" r:id="rId74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156E07F5" w14:textId="77777777" w:rsidR="00DE7A60" w:rsidRPr="00E74145" w:rsidRDefault="003367D6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Bài 3.       </w:t>
      </w:r>
      <w:r w:rsidR="00DE7A60" w:rsidRPr="00E74145">
        <w:rPr>
          <w:rFonts w:ascii="Times New Roman" w:hAnsi="Times New Roman" w:cs="Times New Roman"/>
          <w:bCs/>
          <w:sz w:val="24"/>
          <w:szCs w:val="24"/>
        </w:rPr>
        <w:t>(4 điểm)</w:t>
      </w:r>
      <w:r w:rsidR="00DE7A60"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Cho </w:t>
      </w:r>
      <w:r w:rsidR="00DE7A60"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500237E">
          <v:shape id="_x0000_i1059" type="#_x0000_t75" style="width:33.6pt;height:15pt" o:ole="">
            <v:imagedata r:id="rId75" o:title=""/>
          </v:shape>
          <o:OLEObject Type="Embed" ProgID="Equation.DSMT4" ShapeID="_x0000_i1059" DrawAspect="Content" ObjectID="_1651956711" r:id="rId76"/>
        </w:objec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 vuông tại A. BD là đường phân giác. Kẻ </w:t>
      </w:r>
      <w:r w:rsidR="00DE7A60"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15E6CC5">
          <v:shape id="_x0000_i1060" type="#_x0000_t75" style="width:51pt;height:15pt" o:ole="">
            <v:imagedata r:id="rId77" o:title=""/>
          </v:shape>
          <o:OLEObject Type="Embed" ProgID="Equation.DSMT4" ShapeID="_x0000_i1060" DrawAspect="Content" ObjectID="_1651956712" r:id="rId78"/>
        </w:objec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 tại E.</w:t>
      </w:r>
    </w:p>
    <w:p w14:paraId="3933FDDF" w14:textId="77777777" w:rsidR="00DE7A60" w:rsidRPr="00E74145" w:rsidRDefault="00DE7A60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1560" w:dyaOrig="260" w14:anchorId="6E7F8CCB">
          <v:shape id="_x0000_i1061" type="#_x0000_t75" style="width:78pt;height:12.6pt" o:ole="">
            <v:imagedata r:id="rId79" o:title=""/>
          </v:shape>
          <o:OLEObject Type="Embed" ProgID="Equation.DSMT4" ShapeID="_x0000_i1061" DrawAspect="Content" ObjectID="_1651956713" r:id="rId80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1A9F32E0" w14:textId="77777777" w:rsidR="00DE7A60" w:rsidRPr="00E74145" w:rsidRDefault="00DE7A60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 xml:space="preserve">b) Trên tia đối của tia AB lấy điểm K sao cho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E492FAC">
          <v:shape id="_x0000_i1062" type="#_x0000_t75" style="width:51pt;height:15pt" o:ole="">
            <v:imagedata r:id="rId81" o:title=""/>
          </v:shape>
          <o:OLEObject Type="Embed" ProgID="Equation.DSMT4" ShapeID="_x0000_i1062" DrawAspect="Content" ObjectID="_1651956714" r:id="rId8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8B6B0ED">
          <v:shape id="_x0000_i1063" type="#_x0000_t75" style="width:51pt;height:15pt" o:ole="">
            <v:imagedata r:id="rId83" o:title=""/>
          </v:shape>
          <o:OLEObject Type="Embed" ProgID="Equation.DSMT4" ShapeID="_x0000_i1063" DrawAspect="Content" ObjectID="_1651956715" r:id="rId84"/>
        </w:object>
      </w:r>
    </w:p>
    <w:p w14:paraId="686F6D33" w14:textId="77777777" w:rsidR="00DE7A60" w:rsidRPr="00E74145" w:rsidRDefault="00DE7A60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>c) Chứng minh ba điểm K, D, E thẳng hàng.</w:t>
      </w:r>
    </w:p>
    <w:p w14:paraId="15BD35B7" w14:textId="77777777" w:rsidR="00DE7A60" w:rsidRPr="00E74145" w:rsidRDefault="00DE7A60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d) Các đường trung trực của AB và AC cắt nhau tại I. Chứng minh I là trung điểm của BC. </w:t>
      </w:r>
    </w:p>
    <w:p w14:paraId="16C26E72" w14:textId="77777777" w:rsidR="003367D6" w:rsidRPr="00E74145" w:rsidRDefault="00DE7A60" w:rsidP="000F429D">
      <w:pPr>
        <w:tabs>
          <w:tab w:val="left" w:pos="992"/>
        </w:tabs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74145">
        <w:rPr>
          <w:rFonts w:ascii="Times New Roman" w:hAnsi="Times New Roman" w:cs="Times New Roman"/>
          <w:sz w:val="24"/>
          <w:szCs w:val="24"/>
        </w:rPr>
        <w:t>(Vẽ hình ghi GT-KL được 1 điểm).</w:t>
      </w:r>
    </w:p>
    <w:p w14:paraId="3C13D166" w14:textId="77777777" w:rsidR="00DE7A60" w:rsidRPr="00E74145" w:rsidRDefault="003367D6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E7A60" w:rsidRPr="00E74145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(0,5 điểm) Cho đa thức </w:t>
      </w:r>
      <w:r w:rsidR="00DE7A60"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8" w:dyaOrig="408" w14:anchorId="23AE4CF7">
          <v:shape id="_x0000_i1064" type="#_x0000_t75" style="width:98.4pt;height:21pt" o:ole="">
            <v:imagedata r:id="rId85" o:title=""/>
          </v:shape>
          <o:OLEObject Type="Embed" ProgID="Equation.DSMT4" ShapeID="_x0000_i1064" DrawAspect="Content" ObjectID="_1651956716" r:id="rId86"/>
        </w:objec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 . Biết </w:t>
      </w:r>
      <w:r w:rsidR="00DE7A60" w:rsidRPr="00E7414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288" w14:anchorId="70CB638A">
          <v:shape id="_x0000_i1065" type="#_x0000_t75" style="width:1in;height:15pt" o:ole="">
            <v:imagedata r:id="rId87" o:title=""/>
          </v:shape>
          <o:OLEObject Type="Embed" ProgID="Equation.DSMT4" ShapeID="_x0000_i1065" DrawAspect="Content" ObjectID="_1651956717" r:id="rId88"/>
        </w:object>
      </w:r>
      <w:r w:rsidR="00DE7A60" w:rsidRPr="00E74145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F55028E" w14:textId="77777777" w:rsidR="003367D6" w:rsidRPr="00E74145" w:rsidRDefault="00DE7A60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72" w:dyaOrig="408" w14:anchorId="45B68DBC">
          <v:shape id="_x0000_i1066" type="#_x0000_t75" style="width:78pt;height:21pt" o:ole="">
            <v:imagedata r:id="rId89" o:title=""/>
          </v:shape>
          <o:OLEObject Type="Embed" ProgID="Equation.DSMT4" ShapeID="_x0000_i1066" DrawAspect="Content" ObjectID="_1651956718" r:id="rId90"/>
        </w:object>
      </w:r>
      <w:r w:rsidRPr="00E74145">
        <w:rPr>
          <w:rFonts w:ascii="Times New Roman" w:eastAsia="Calibri" w:hAnsi="Times New Roman" w:cs="Times New Roman"/>
          <w:sz w:val="24"/>
          <w:szCs w:val="24"/>
        </w:rPr>
        <w:tab/>
      </w:r>
      <w:r w:rsidR="003367D6" w:rsidRPr="00E74145">
        <w:rPr>
          <w:rFonts w:ascii="Times New Roman" w:hAnsi="Times New Roman" w:cs="Times New Roman"/>
          <w:sz w:val="24"/>
          <w:szCs w:val="24"/>
        </w:rPr>
        <w:tab/>
      </w:r>
    </w:p>
    <w:p w14:paraId="5B4FECE2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14:paraId="243F7823" w14:textId="77777777" w:rsidR="003367D6" w:rsidRPr="00E74145" w:rsidRDefault="003367D6" w:rsidP="000F429D">
      <w:pPr>
        <w:tabs>
          <w:tab w:val="left" w:pos="992"/>
        </w:tabs>
        <w:spacing w:line="360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14:paraId="31F0AEFB" w14:textId="77777777" w:rsidR="003367D6" w:rsidRPr="00E74145" w:rsidRDefault="003367D6" w:rsidP="000F429D">
      <w:p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975ABF8" w14:textId="77777777" w:rsidR="00D11A2A" w:rsidRPr="00E74145" w:rsidRDefault="00D11A2A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I. TRẮC NGHIỆM (</w:t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điểm):</w:t>
      </w:r>
    </w:p>
    <w:p w14:paraId="325352AA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1. </w:t>
      </w:r>
      <w:r w:rsidR="00A8450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</w:t>
      </w:r>
      <w:r w:rsidRPr="00E74145">
        <w:rPr>
          <w:rFonts w:ascii="Times New Roman" w:hAnsi="Times New Roman" w:cs="Times New Roman"/>
          <w:sz w:val="24"/>
          <w:szCs w:val="24"/>
        </w:rPr>
        <w:t>Chọn đáp án đúng</w:t>
      </w:r>
    </w:p>
    <w:p w14:paraId="41970A1E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bookmarkStart w:id="0" w:name="_Hlk40290191"/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1" w:name="_Hlk40290172"/>
      <w:r w:rsidR="00A8450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</w:t>
      </w:r>
      <w:r w:rsidRPr="00E74145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07682EA8">
          <v:shape id="_x0000_i1067" type="#_x0000_t75" style="width:59.4pt;height:18.6pt" o:ole="">
            <v:imagedata r:id="rId7" o:title=""/>
          </v:shape>
          <o:OLEObject Type="Embed" ProgID="Equation.DSMT4" ShapeID="_x0000_i1067" DrawAspect="Content" ObjectID="_1651956719" r:id="rId9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khi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42D28FD7">
          <v:shape id="_x0000_i1068" type="#_x0000_t75" style="width:90.6pt;height:15.6pt" o:ole="">
            <v:imagedata r:id="rId9" o:title=""/>
          </v:shape>
          <o:OLEObject Type="Embed" ProgID="Equation.DSMT4" ShapeID="_x0000_i1068" DrawAspect="Content" ObjectID="_1651956720" r:id="rId9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:</w:t>
      </w:r>
    </w:p>
    <w:bookmarkEnd w:id="0"/>
    <w:bookmarkEnd w:id="1"/>
    <w:p w14:paraId="5A6BE9E1" w14:textId="77777777" w:rsidR="00A6670F" w:rsidRPr="00E74145" w:rsidRDefault="00A6670F" w:rsidP="002E77F4">
      <w:pPr>
        <w:tabs>
          <w:tab w:val="left" w:pos="2268"/>
        </w:tabs>
        <w:spacing w:before="0" w:line="360" w:lineRule="auto"/>
        <w:rPr>
          <w:rFonts w:ascii="Times New Roman" w:hAnsi="Times New Roman" w:cs="Times New Roman"/>
          <w:b/>
          <w:sz w:val="24"/>
          <w:szCs w:val="24"/>
        </w:rPr>
        <w:sectPr w:rsidR="00A6670F" w:rsidRPr="00E74145" w:rsidSect="002E77F4">
          <w:headerReference w:type="default" r:id="rId93"/>
          <w:footerReference w:type="default" r:id="rId94"/>
          <w:type w:val="continuous"/>
          <w:pgSz w:w="11907" w:h="16840" w:code="9"/>
          <w:pgMar w:top="567" w:right="851" w:bottom="567" w:left="851" w:header="340" w:footer="340" w:gutter="0"/>
          <w:cols w:space="720"/>
          <w:docGrid w:linePitch="360"/>
        </w:sectPr>
      </w:pPr>
    </w:p>
    <w:p w14:paraId="78F8336D" w14:textId="77777777" w:rsidR="002E77F4" w:rsidRDefault="002E77F4" w:rsidP="002E77F4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2E77F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 w14:anchorId="22E4F669">
          <v:shape id="_x0000_i1069" type="#_x0000_t75" style="width:15pt;height:14.4pt" o:ole="">
            <v:imagedata r:id="rId95" o:title=""/>
          </v:shape>
          <o:OLEObject Type="Embed" ProgID="Equation.DSMT4" ShapeID="_x0000_i1069" DrawAspect="Content" ObjectID="_1651956721" r:id="rId96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6C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2E77F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44CDE2AD">
          <v:shape id="_x0000_i1070" type="#_x0000_t75" style="width:9.6pt;height:14.4pt" o:ole="">
            <v:imagedata r:id="rId97" o:title=""/>
          </v:shape>
          <o:OLEObject Type="Embed" ProgID="Equation.DSMT4" ShapeID="_x0000_i1070" DrawAspect="Content" ObjectID="_1651956722" r:id="rId98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6C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E77F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40" w:dyaOrig="260" w14:anchorId="297DDA18">
          <v:shape id="_x0000_i1071" type="#_x0000_t75" style="width:22.8pt;height:13.2pt" o:ole="">
            <v:imagedata r:id="rId99" o:title=""/>
          </v:shape>
          <o:OLEObject Type="Embed" ProgID="Equation.DSMT4" ShapeID="_x0000_i1071" DrawAspect="Content" ObjectID="_1651956723" r:id="rId10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C6CA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E77F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40" w:dyaOrig="260" w14:anchorId="5C249CFD">
          <v:shape id="_x0000_i1072" type="#_x0000_t75" style="width:22.8pt;height:13.2pt" o:ole="">
            <v:imagedata r:id="rId101" o:title=""/>
          </v:shape>
          <o:OLEObject Type="Embed" ProgID="Equation.DSMT4" ShapeID="_x0000_i1072" DrawAspect="Content" ObjectID="_1651956724" r:id="rId102"/>
        </w:object>
      </w:r>
    </w:p>
    <w:p w14:paraId="64D9E2DE" w14:textId="77777777" w:rsidR="002E77F4" w:rsidRDefault="002E77F4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  <w:sectPr w:rsidR="002E77F4" w:rsidSect="002E77F4">
          <w:type w:val="continuous"/>
          <w:pgSz w:w="11907" w:h="16840" w:code="9"/>
          <w:pgMar w:top="567" w:right="851" w:bottom="567" w:left="851" w:header="340" w:footer="340" w:gutter="0"/>
          <w:cols w:space="720"/>
          <w:docGrid w:linePitch="360"/>
        </w:sectPr>
      </w:pPr>
    </w:p>
    <w:p w14:paraId="15E14BAC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7F20C3F9" w14:textId="77777777" w:rsidR="00A6670F" w:rsidRPr="00E74145" w:rsidRDefault="00A6670F" w:rsidP="00A8450D">
      <w:pPr>
        <w:tabs>
          <w:tab w:val="left" w:pos="993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270B1408" w14:textId="77777777" w:rsidR="00A6670F" w:rsidRPr="00E74145" w:rsidRDefault="00A6670F" w:rsidP="002E77F4">
      <w:pPr>
        <w:tabs>
          <w:tab w:val="left" w:pos="2268"/>
        </w:tabs>
        <w:spacing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Thay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03A780B0">
          <v:shape id="_x0000_i1073" type="#_x0000_t75" style="width:90.6pt;height:15.6pt" o:ole="">
            <v:imagedata r:id="rId9" o:title=""/>
          </v:shape>
          <o:OLEObject Type="Embed" ProgID="Equation.DSMT4" ShapeID="_x0000_i1073" DrawAspect="Content" ObjectID="_1651956725" r:id="rId10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vào biểu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4C008D32">
          <v:shape id="_x0000_i1074" type="#_x0000_t75" style="width:59.4pt;height:18.6pt" o:ole="">
            <v:imagedata r:id="rId7" o:title=""/>
          </v:shape>
          <o:OLEObject Type="Embed" ProgID="Equation.DSMT4" ShapeID="_x0000_i1074" DrawAspect="Content" ObjectID="_1651956726" r:id="rId104"/>
        </w:object>
      </w:r>
      <w:r w:rsidRPr="00E74145">
        <w:rPr>
          <w:rFonts w:ascii="Times New Roman" w:hAnsi="Times New Roman" w:cs="Times New Roman"/>
          <w:sz w:val="24"/>
          <w:szCs w:val="24"/>
        </w:rPr>
        <w:t>ta được:</w:t>
      </w:r>
    </w:p>
    <w:p w14:paraId="6F0C3206" w14:textId="77777777" w:rsidR="00A6670F" w:rsidRPr="00E74145" w:rsidRDefault="00A6670F" w:rsidP="002E77F4">
      <w:pPr>
        <w:tabs>
          <w:tab w:val="left" w:pos="2268"/>
        </w:tabs>
        <w:spacing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2560" w:dyaOrig="440" w14:anchorId="4C3585EA">
          <v:shape id="_x0000_i1075" type="#_x0000_t75" style="width:129pt;height:21.6pt" o:ole="">
            <v:imagedata r:id="rId105" o:title=""/>
          </v:shape>
          <o:OLEObject Type="Embed" ProgID="Equation.DSMT4" ShapeID="_x0000_i1075" DrawAspect="Content" ObjectID="_1651956727" r:id="rId10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E7F615" w14:textId="77777777" w:rsidR="00A6670F" w:rsidRPr="00E74145" w:rsidRDefault="00A6670F" w:rsidP="000F429D">
      <w:pPr>
        <w:tabs>
          <w:tab w:val="left" w:pos="226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E74145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2" w:name="_Hlk40290322"/>
      <w:r w:rsidRPr="00E74145">
        <w:rPr>
          <w:rFonts w:ascii="Times New Roman" w:hAnsi="Times New Roman" w:cs="Times New Roman"/>
          <w:sz w:val="24"/>
          <w:szCs w:val="24"/>
        </w:rPr>
        <w:t xml:space="preserve">Đơn thức nào sau đây đồng dạng với 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3C5F382D">
          <v:shape id="_x0000_i1076" type="#_x0000_t75" style="width:27pt;height:18.6pt" o:ole="">
            <v:imagedata r:id="rId11" o:title=""/>
          </v:shape>
          <o:OLEObject Type="Embed" ProgID="Equation.DSMT4" ShapeID="_x0000_i1076" DrawAspect="Content" ObjectID="_1651956728" r:id="rId107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?</w:t>
      </w:r>
      <w:bookmarkEnd w:id="2"/>
    </w:p>
    <w:p w14:paraId="7AD85EAA" w14:textId="77777777" w:rsidR="002E77F4" w:rsidRDefault="002E77F4" w:rsidP="002E77F4">
      <w:pPr>
        <w:tabs>
          <w:tab w:val="left" w:pos="2268"/>
        </w:tabs>
        <w:spacing w:before="0" w:line="36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B49432" w14:textId="77777777" w:rsidR="005C1458" w:rsidRPr="002E77F4" w:rsidRDefault="005C1458" w:rsidP="005C1458">
      <w:pPr>
        <w:tabs>
          <w:tab w:val="left" w:pos="2268"/>
        </w:tabs>
        <w:spacing w:before="0" w:line="360" w:lineRule="auto"/>
        <w:ind w:left="993" w:firstLine="0"/>
        <w:rPr>
          <w:rFonts w:ascii="Times New Roman" w:hAnsi="Times New Roman" w:cs="Times New Roman"/>
          <w:b/>
          <w:sz w:val="24"/>
          <w:szCs w:val="24"/>
        </w:rPr>
        <w:sectPr w:rsidR="005C1458" w:rsidRPr="002E77F4" w:rsidSect="002E77F4">
          <w:type w:val="continuous"/>
          <w:pgSz w:w="11907" w:h="16840" w:code="9"/>
          <w:pgMar w:top="567" w:right="851" w:bottom="567" w:left="851" w:header="340" w:footer="340" w:gutter="0"/>
          <w:cols w:space="720"/>
          <w:docGrid w:linePitch="360"/>
        </w:sectPr>
      </w:pPr>
      <w:r w:rsidRPr="00A3767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2BFAEBD8">
          <v:shape id="_x0000_i1077" type="#_x0000_t75" style="width:32.4pt;height:18.6pt" o:ole="">
            <v:imagedata r:id="rId13" o:title=""/>
          </v:shape>
          <o:OLEObject Type="Embed" ProgID="Equation.DSMT4" ShapeID="_x0000_i1077" DrawAspect="Content" ObjectID="_1651956729" r:id="rId10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</w:t>
      </w: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C145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E74145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59" w:dyaOrig="320" w14:anchorId="54367A9C">
          <v:shape id="_x0000_i1078" type="#_x0000_t75" style="width:42.6pt;height:15.6pt" o:ole="">
            <v:imagedata r:id="rId15" o:title=""/>
          </v:shape>
          <o:OLEObject Type="Embed" ProgID="Equation.DSMT4" ShapeID="_x0000_i1078" DrawAspect="Content" ObjectID="_1651956730" r:id="rId10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 </w:t>
      </w: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490A94E7">
          <v:shape id="_x0000_i1079" type="#_x0000_t75" style="width:38.4pt;height:18.6pt" o:ole="">
            <v:imagedata r:id="rId17" o:title=""/>
          </v:shape>
          <o:OLEObject Type="Embed" ProgID="Equation.DSMT4" ShapeID="_x0000_i1079" DrawAspect="Content" ObjectID="_1651956731" r:id="rId1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16"/>
          <w:sz w:val="24"/>
          <w:szCs w:val="24"/>
        </w:rPr>
        <w:object w:dxaOrig="800" w:dyaOrig="480" w14:anchorId="35FF40C7">
          <v:shape id="_x0000_i1080" type="#_x0000_t75" style="width:39.6pt;height:24pt" o:ole="">
            <v:imagedata r:id="rId19" o:title=""/>
          </v:shape>
          <o:OLEObject Type="Embed" ProgID="Equation.DSMT4" ShapeID="_x0000_i1080" DrawAspect="Content" ObjectID="_1651956732" r:id="rId111"/>
        </w:object>
      </w:r>
    </w:p>
    <w:p w14:paraId="7FA6267D" w14:textId="77777777" w:rsidR="00A6670F" w:rsidRPr="00E74145" w:rsidRDefault="00A6670F" w:rsidP="005C1458">
      <w:pPr>
        <w:tabs>
          <w:tab w:val="left" w:pos="2268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241F91EE" w14:textId="77777777" w:rsidR="00A6670F" w:rsidRPr="00E74145" w:rsidRDefault="00A6670F" w:rsidP="00A8450D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6A2E2F80" w14:textId="77777777" w:rsidR="00A6670F" w:rsidRPr="00E74145" w:rsidRDefault="00A6670F" w:rsidP="00A8450D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a có: </w:t>
      </w:r>
      <w:r w:rsidRPr="00E7414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760" w:dyaOrig="360" w14:anchorId="1C64EA7C">
          <v:shape id="_x0000_i1081" type="#_x0000_t75" style="width:87.6pt;height:18.6pt" o:ole="">
            <v:imagedata r:id="rId112" o:title=""/>
          </v:shape>
          <o:OLEObject Type="Embed" ProgID="Equation.DSMT4" ShapeID="_x0000_i1081" DrawAspect="Content" ObjectID="_1651956733" r:id="rId113"/>
        </w:objec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sz w:val="24"/>
          <w:szCs w:val="24"/>
        </w:rPr>
        <w:t>đồng dạng với đơn thức</w:t>
      </w:r>
      <w:r w:rsidRPr="00E74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668468DE">
          <v:shape id="_x0000_i1082" type="#_x0000_t75" style="width:27pt;height:18.6pt" o:ole="">
            <v:imagedata r:id="rId11" o:title=""/>
          </v:shape>
          <o:OLEObject Type="Embed" ProgID="Equation.DSMT4" ShapeID="_x0000_i1082" DrawAspect="Content" ObjectID="_1651956734" r:id="rId114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08E12BC1" w14:textId="77777777" w:rsidR="00A6670F" w:rsidRPr="00E74145" w:rsidRDefault="00A6670F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. </w:t>
      </w:r>
      <w:bookmarkStart w:id="3" w:name="_Hlk40290390"/>
      <w:r w:rsidR="00A8450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r w:rsidRPr="00E74145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0B7F3FB">
          <v:shape id="_x0000_i1083" type="#_x0000_t75" style="width:30pt;height:15pt" o:ole="">
            <v:imagedata r:id="rId21" o:title=""/>
          </v:shape>
          <o:OLEObject Type="Embed" ProgID="Equation.DSMT4" ShapeID="_x0000_i1083" DrawAspect="Content" ObjectID="_1651956735" r:id="rId115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2C1783CE">
          <v:shape id="_x0000_i1084" type="#_x0000_t75" style="width:39.6pt;height:18.6pt" o:ole="">
            <v:imagedata r:id="rId23" o:title=""/>
          </v:shape>
          <o:OLEObject Type="Embed" ProgID="Equation.DSMT4" ShapeID="_x0000_i1084" DrawAspect="Content" ObjectID="_1651956736" r:id="rId11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, góc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79" w:dyaOrig="360" w14:anchorId="1D284257">
          <v:shape id="_x0000_i1085" type="#_x0000_t75" style="width:15pt;height:18.6pt" o:ole="">
            <v:imagedata r:id="rId25" o:title=""/>
          </v:shape>
          <o:OLEObject Type="Embed" ProgID="Equation.DSMT4" ShapeID="_x0000_i1085" DrawAspect="Content" ObjectID="_1651956737" r:id="rId117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phụ vớ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2C85D40B">
          <v:shape id="_x0000_i1086" type="#_x0000_t75" style="width:12pt;height:17.4pt" o:ole="">
            <v:imagedata r:id="rId27" o:title=""/>
          </v:shape>
          <o:OLEObject Type="Embed" ProgID="Equation.DSMT4" ShapeID="_x0000_i1086" DrawAspect="Content" ObjectID="_1651956738" r:id="rId118"/>
        </w:object>
      </w:r>
      <w:r w:rsidRPr="00E74145">
        <w:rPr>
          <w:rFonts w:ascii="Times New Roman" w:hAnsi="Times New Roman" w:cs="Times New Roman"/>
          <w:sz w:val="24"/>
          <w:szCs w:val="24"/>
        </w:rPr>
        <w:t>. Khẳng định nào sau đay đúng?</w:t>
      </w:r>
    </w:p>
    <w:bookmarkEnd w:id="3"/>
    <w:p w14:paraId="41582DF5" w14:textId="77777777" w:rsidR="00A6670F" w:rsidRPr="00E74145" w:rsidRDefault="00A6670F" w:rsidP="000F429D">
      <w:pPr>
        <w:pStyle w:val="ListParagraph"/>
        <w:numPr>
          <w:ilvl w:val="0"/>
          <w:numId w:val="33"/>
        </w:numPr>
        <w:spacing w:before="0" w:line="36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  <w:sectPr w:rsidR="00A6670F" w:rsidRPr="00E74145" w:rsidSect="002E77F4">
          <w:type w:val="continuous"/>
          <w:pgSz w:w="11907" w:h="16840" w:code="9"/>
          <w:pgMar w:top="567" w:right="851" w:bottom="567" w:left="851" w:header="340" w:footer="340" w:gutter="0"/>
          <w:cols w:space="720"/>
          <w:docGrid w:linePitch="360"/>
        </w:sectPr>
      </w:pPr>
    </w:p>
    <w:p w14:paraId="6EE7D53C" w14:textId="77777777" w:rsidR="00A6670F" w:rsidRPr="005C1458" w:rsidRDefault="005C1458" w:rsidP="005C1458">
      <w:pPr>
        <w:spacing w:before="0"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bookmarkStart w:id="4" w:name="_Hlk40290418"/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5" w:name="MTBlankEqn"/>
      <w:bookmarkEnd w:id="4"/>
      <w:r w:rsidR="00A37678" w:rsidRPr="00A37678">
        <w:rPr>
          <w:position w:val="-6"/>
        </w:rPr>
        <w:object w:dxaOrig="1640" w:dyaOrig="260" w14:anchorId="25247051">
          <v:shape id="_x0000_i1087" type="#_x0000_t75" style="width:81.6pt;height:13.2pt" o:ole="">
            <v:imagedata r:id="rId119" o:title=""/>
          </v:shape>
          <o:OLEObject Type="Embed" ProgID="Equation.DSMT4" ShapeID="_x0000_i1087" DrawAspect="Content" ObjectID="_1651956739" r:id="rId120"/>
        </w:object>
      </w:r>
      <w:bookmarkEnd w:id="5"/>
      <w:r w:rsidR="00A6670F" w:rsidRP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bookmarkStart w:id="6" w:name="_Hlk40290439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ab/>
      </w: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bookmarkEnd w:id="6"/>
      <w:r w:rsidR="00A37678" w:rsidRPr="00A37678">
        <w:rPr>
          <w:position w:val="-6"/>
        </w:rPr>
        <w:object w:dxaOrig="1640" w:dyaOrig="260" w14:anchorId="01F5AC1C">
          <v:shape id="_x0000_i1088" type="#_x0000_t75" style="width:81.6pt;height:13.2pt" o:ole="">
            <v:imagedata r:id="rId121" o:title=""/>
          </v:shape>
          <o:OLEObject Type="Embed" ProgID="Equation.DSMT4" ShapeID="_x0000_i1088" DrawAspect="Content" ObjectID="_1651956740" r:id="rId122"/>
        </w:object>
      </w:r>
      <w:r w:rsidR="00A6670F" w:rsidRP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EEC58B4" w14:textId="77777777" w:rsidR="00A6670F" w:rsidRPr="005C1458" w:rsidRDefault="005C1458" w:rsidP="005C1458">
      <w:pPr>
        <w:spacing w:before="0" w:line="360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bookmarkStart w:id="7" w:name="_Hlk40290446"/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8" w:name="_Hlk40290454"/>
      <w:bookmarkEnd w:id="7"/>
      <w:r w:rsidR="00A37678" w:rsidRPr="00A37678">
        <w:rPr>
          <w:position w:val="-6"/>
        </w:rPr>
        <w:object w:dxaOrig="1640" w:dyaOrig="260" w14:anchorId="48D84D61">
          <v:shape id="_x0000_i1089" type="#_x0000_t75" style="width:81.6pt;height:13.2pt" o:ole="">
            <v:imagedata r:id="rId123" o:title=""/>
          </v:shape>
          <o:OLEObject Type="Embed" ProgID="Equation.DSMT4" ShapeID="_x0000_i1089" DrawAspect="Content" ObjectID="_1651956741" r:id="rId1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ab/>
      </w: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D</w:t>
      </w:r>
      <w:r>
        <w:rPr>
          <w:rFonts w:ascii="Times New Roman" w:hAnsi="Times New Roman" w:cs="Times New Roman"/>
          <w:sz w:val="24"/>
          <w:szCs w:val="24"/>
          <w:highlight w:val="yellow"/>
        </w:rPr>
        <w:t>.</w:t>
      </w:r>
      <w:bookmarkEnd w:id="8"/>
      <w:r w:rsidR="00A37678" w:rsidRPr="00A37678">
        <w:rPr>
          <w:position w:val="-6"/>
        </w:rPr>
        <w:object w:dxaOrig="1640" w:dyaOrig="260" w14:anchorId="2D1D61F7">
          <v:shape id="_x0000_i1090" type="#_x0000_t75" style="width:81.6pt;height:13.2pt" o:ole="">
            <v:imagedata r:id="rId125" o:title=""/>
          </v:shape>
          <o:OLEObject Type="Embed" ProgID="Equation.DSMT4" ShapeID="_x0000_i1090" DrawAspect="Content" ObjectID="_1651956742" r:id="rId126"/>
        </w:object>
      </w:r>
      <w:r w:rsidR="00A6670F" w:rsidRPr="005C145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</w:p>
    <w:p w14:paraId="5C13DF9C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017644EF" w14:textId="77777777" w:rsidR="00A6670F" w:rsidRPr="00E74145" w:rsidRDefault="00A6670F" w:rsidP="005C1458">
      <w:pPr>
        <w:tabs>
          <w:tab w:val="left" w:pos="993"/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313F2F76" w14:textId="77777777" w:rsidR="00A6670F" w:rsidRPr="00E74145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Góc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79" w:dyaOrig="360" w14:anchorId="5B43F9C0">
          <v:shape id="_x0000_i1091" type="#_x0000_t75" style="width:15pt;height:18.6pt" o:ole="">
            <v:imagedata r:id="rId25" o:title=""/>
          </v:shape>
          <o:OLEObject Type="Embed" ProgID="Equation.DSMT4" ShapeID="_x0000_i1091" DrawAspect="Content" ObjectID="_1651956743" r:id="rId127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phụ vớ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59D11D5B">
          <v:shape id="_x0000_i1092" type="#_x0000_t75" style="width:12pt;height:17.4pt" o:ole="">
            <v:imagedata r:id="rId27" o:title=""/>
          </v:shape>
          <o:OLEObject Type="Embed" ProgID="Equation.DSMT4" ShapeID="_x0000_i1092" DrawAspect="Content" ObjectID="_1651956744" r:id="rId12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nên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4360" w:dyaOrig="360" w14:anchorId="46600765">
          <v:shape id="_x0000_i1093" type="#_x0000_t75" style="width:218.4pt;height:18.6pt" o:ole="">
            <v:imagedata r:id="rId129" o:title=""/>
          </v:shape>
          <o:OLEObject Type="Embed" ProgID="Equation.DSMT4" ShapeID="_x0000_i1093" DrawAspect="Content" ObjectID="_1651956745" r:id="rId13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00C82E8" w14:textId="77777777" w:rsidR="00A6670F" w:rsidRPr="00E74145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Vì Góc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79" w:dyaOrig="360" w14:anchorId="6D0897A3">
          <v:shape id="_x0000_i1094" type="#_x0000_t75" style="width:15pt;height:18.6pt" o:ole="">
            <v:imagedata r:id="rId25" o:title=""/>
          </v:shape>
          <o:OLEObject Type="Embed" ProgID="Equation.DSMT4" ShapeID="_x0000_i1094" DrawAspect="Content" ObjectID="_1651956746" r:id="rId13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phụ vớ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7DAE4245">
          <v:shape id="_x0000_i1095" type="#_x0000_t75" style="width:12pt;height:17.4pt" o:ole="">
            <v:imagedata r:id="rId27" o:title=""/>
          </v:shape>
          <o:OLEObject Type="Embed" ProgID="Equation.DSMT4" ShapeID="_x0000_i1095" DrawAspect="Content" ObjectID="_1651956747" r:id="rId13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1314D3A">
          <v:shape id="_x0000_i1096" type="#_x0000_t75" style="width:30pt;height:15pt" o:ole="">
            <v:imagedata r:id="rId21" o:title=""/>
          </v:shape>
          <o:OLEObject Type="Embed" ProgID="Equation.DSMT4" ShapeID="_x0000_i1096" DrawAspect="Content" ObjectID="_1651956748" r:id="rId13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B6C5CCB">
          <v:shape id="_x0000_i1097" type="#_x0000_t75" style="width:15.6pt;height:12.6pt" o:ole="">
            <v:imagedata r:id="rId134" o:title=""/>
          </v:shape>
          <o:OLEObject Type="Embed" ProgID="Equation.DSMT4" ShapeID="_x0000_i1097" DrawAspect="Content" ObjectID="_1651956749" r:id="rId135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nên</w:t>
      </w:r>
    </w:p>
    <w:p w14:paraId="5B06D6BC" w14:textId="77777777" w:rsidR="00A6670F" w:rsidRPr="00E74145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2840" w:dyaOrig="440" w14:anchorId="0730D6D4">
          <v:shape id="_x0000_i1098" type="#_x0000_t75" style="width:141.6pt;height:21.6pt" o:ole="">
            <v:imagedata r:id="rId136" o:title=""/>
          </v:shape>
          <o:OLEObject Type="Embed" ProgID="Equation.DSMT4" ShapeID="_x0000_i1098" DrawAspect="Content" ObjectID="_1651956750" r:id="rId137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920" w:dyaOrig="279" w14:anchorId="77AE38E3">
          <v:shape id="_x0000_i1099" type="#_x0000_t75" style="width:95.4pt;height:15pt" o:ole="">
            <v:imagedata r:id="rId138" o:title=""/>
          </v:shape>
          <o:OLEObject Type="Embed" ProgID="Equation.DSMT4" ShapeID="_x0000_i1099" DrawAspect="Content" ObjectID="_1651956751" r:id="rId139"/>
        </w:object>
      </w:r>
    </w:p>
    <w:p w14:paraId="3068C15D" w14:textId="77777777" w:rsidR="00A6670F" w:rsidRPr="00E74145" w:rsidRDefault="00A6670F" w:rsidP="000F429D">
      <w:pPr>
        <w:spacing w:line="36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</w:t>
      </w:r>
      <w:bookmarkStart w:id="9" w:name="_Hlk40290481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</w:t>
      </w:r>
      <w:r w:rsidRPr="00E74145">
        <w:rPr>
          <w:rFonts w:ascii="Times New Roman" w:hAnsi="Times New Roman" w:cs="Times New Roman"/>
          <w:sz w:val="24"/>
          <w:szCs w:val="24"/>
        </w:rPr>
        <w:t xml:space="preserve">Cho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1C94D4E">
          <v:shape id="_x0000_i1100" type="#_x0000_t75" style="width:33.6pt;height:15pt" o:ole="">
            <v:imagedata r:id="rId37" o:title=""/>
          </v:shape>
          <o:OLEObject Type="Embed" ProgID="Equation.DSMT4" ShapeID="_x0000_i1100" DrawAspect="Content" ObjectID="_1651956752" r:id="rId14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2A79874">
          <v:shape id="_x0000_i1101" type="#_x0000_t75" style="width:12pt;height:12.6pt" o:ole="">
            <v:imagedata r:id="rId39" o:title=""/>
          </v:shape>
          <o:OLEObject Type="Embed" ProgID="Equation.DSMT4" ShapeID="_x0000_i1101" DrawAspect="Content" ObjectID="_1651956753" r:id="rId14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0290825F">
          <v:shape id="_x0000_i1102" type="#_x0000_t75" style="width:39.6pt;height:18.6pt" o:ole="">
            <v:imagedata r:id="rId41" o:title=""/>
          </v:shape>
          <o:OLEObject Type="Embed" ProgID="Equation.DSMT4" ShapeID="_x0000_i1102" DrawAspect="Content" ObjectID="_1651956754" r:id="rId14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thì số đo góc đáy là:</w:t>
      </w:r>
    </w:p>
    <w:bookmarkEnd w:id="9"/>
    <w:p w14:paraId="3DCEE92C" w14:textId="77777777" w:rsidR="005C1458" w:rsidRPr="005C1458" w:rsidRDefault="00A37678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Cs/>
          <w:color w:val="0000FF"/>
          <w:sz w:val="24"/>
          <w:szCs w:val="24"/>
        </w:rPr>
      </w:pPr>
      <w:r w:rsidRPr="00A3767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5C1458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="005C1458"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="005C1458"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CE61D05">
          <v:shape id="_x0000_i1103" type="#_x0000_t75" style="width:19.8pt;height:14.4pt" o:ole="">
            <v:imagedata r:id="rId143" o:title=""/>
          </v:shape>
          <o:OLEObject Type="Embed" ProgID="Equation.DSMT4" ShapeID="_x0000_i1103" DrawAspect="Content" ObjectID="_1651956755" r:id="rId144"/>
        </w:object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  </w:t>
      </w:r>
      <w:r w:rsidR="005C1458" w:rsidRPr="00A3767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5C1458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="005C1458"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="005C1458" w:rsidRPr="005C1458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22F456F6">
          <v:shape id="_x0000_i1104" type="#_x0000_t75" style="width:19.8pt;height:14.4pt" o:ole="">
            <v:imagedata r:id="rId145" o:title=""/>
          </v:shape>
          <o:OLEObject Type="Embed" ProgID="Equation.DSMT4" ShapeID="_x0000_i1104" DrawAspect="Content" ObjectID="_1651956756" r:id="rId146"/>
        </w:object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C1458" w:rsidRPr="00A37678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5C1458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="005C1458"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="005C1458"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2B8D571">
          <v:shape id="_x0000_i1105" type="#_x0000_t75" style="width:19.8pt;height:14.4pt" o:ole="">
            <v:imagedata r:id="rId147" o:title=""/>
          </v:shape>
          <o:OLEObject Type="Embed" ProgID="Equation.DSMT4" ShapeID="_x0000_i1105" DrawAspect="Content" ObjectID="_1651956757" r:id="rId148"/>
        </w:object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5C1458">
        <w:rPr>
          <w:rFonts w:ascii="Times New Roman" w:hAnsi="Times New Roman" w:cs="Times New Roman"/>
          <w:sz w:val="24"/>
          <w:szCs w:val="24"/>
        </w:rPr>
        <w:tab/>
      </w:r>
      <w:r w:rsidR="00DC6CA2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C1458" w:rsidRPr="00A3767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5C1458">
        <w:rPr>
          <w:rFonts w:ascii="Times New Roman" w:hAnsi="Times New Roman" w:cs="Times New Roman"/>
          <w:bCs/>
          <w:color w:val="0000FF"/>
          <w:sz w:val="24"/>
          <w:szCs w:val="24"/>
        </w:rPr>
        <w:t>.</w:t>
      </w:r>
      <w:r w:rsidR="005C1458" w:rsidRPr="005C1458">
        <w:rPr>
          <w:rFonts w:ascii="Times New Roman" w:hAnsi="Times New Roman" w:cs="Times New Roman"/>
          <w:sz w:val="24"/>
          <w:szCs w:val="24"/>
        </w:rPr>
        <w:t xml:space="preserve"> </w:t>
      </w:r>
      <w:r w:rsidR="005C1458" w:rsidRPr="00E74145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7E0FAC2">
          <v:shape id="_x0000_i1106" type="#_x0000_t75" style="width:19.8pt;height:14.4pt" o:ole="">
            <v:imagedata r:id="rId149" o:title=""/>
          </v:shape>
          <o:OLEObject Type="Embed" ProgID="Equation.DSMT4" ShapeID="_x0000_i1106" DrawAspect="Content" ObjectID="_1651956758" r:id="rId150"/>
        </w:object>
      </w:r>
    </w:p>
    <w:p w14:paraId="45D41566" w14:textId="77777777" w:rsidR="00A6670F" w:rsidRPr="00E74145" w:rsidRDefault="00A6670F" w:rsidP="000F429D">
      <w:pPr>
        <w:tabs>
          <w:tab w:val="left" w:pos="2268"/>
        </w:tabs>
        <w:spacing w:line="360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7445D0C7" w14:textId="77777777" w:rsidR="00A6670F" w:rsidRPr="00E74145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3567639F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A37678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D00D2D8">
          <v:shape id="_x0000_i1107" type="#_x0000_t75" style="width:33.6pt;height:15pt" o:ole="">
            <v:imagedata r:id="rId37" o:title=""/>
          </v:shape>
          <o:OLEObject Type="Embed" ProgID="Equation.DSMT4" ShapeID="_x0000_i1107" DrawAspect="Content" ObjectID="_1651956759" r:id="rId15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A597A9">
          <v:shape id="_x0000_i1108" type="#_x0000_t75" style="width:12pt;height:12.6pt" o:ole="">
            <v:imagedata r:id="rId39" o:title=""/>
          </v:shape>
          <o:OLEObject Type="Embed" ProgID="Equation.DSMT4" ShapeID="_x0000_i1108" DrawAspect="Content" ObjectID="_1651956760" r:id="rId15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nên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12B81D84">
          <v:shape id="_x0000_i1109" type="#_x0000_t75" style="width:32.4pt;height:18.6pt" o:ole="">
            <v:imagedata r:id="rId153" o:title=""/>
          </v:shape>
          <o:OLEObject Type="Embed" ProgID="Equation.DSMT4" ShapeID="_x0000_i1109" DrawAspect="Content" ObjectID="_1651956761" r:id="rId15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3760" w:dyaOrig="360" w14:anchorId="3C5112BE">
          <v:shape id="_x0000_i1110" type="#_x0000_t75" style="width:188.4pt;height:18.6pt" o:ole="">
            <v:imagedata r:id="rId155" o:title=""/>
          </v:shape>
          <o:OLEObject Type="Embed" ProgID="Equation.DSMT4" ShapeID="_x0000_i1110" DrawAspect="Content" ObjectID="_1651956762" r:id="rId156"/>
        </w:object>
      </w:r>
    </w:p>
    <w:p w14:paraId="5A659204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24"/>
          <w:sz w:val="24"/>
          <w:szCs w:val="24"/>
        </w:rPr>
        <w:object w:dxaOrig="3820" w:dyaOrig="680" w14:anchorId="0D48C8EF">
          <v:shape id="_x0000_i1111" type="#_x0000_t75" style="width:191.4pt;height:33.6pt" o:ole="">
            <v:imagedata r:id="rId157" o:title=""/>
          </v:shape>
          <o:OLEObject Type="Embed" ProgID="Equation.DSMT4" ShapeID="_x0000_i1111" DrawAspect="Content" ObjectID="_1651956763" r:id="rId15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9F99B2" w14:textId="77777777" w:rsidR="00A6670F" w:rsidRPr="00E74145" w:rsidRDefault="00A6670F" w:rsidP="000F429D">
      <w:pPr>
        <w:spacing w:line="360" w:lineRule="auto"/>
        <w:ind w:left="0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2. </w:t>
      </w:r>
      <w:bookmarkStart w:id="10" w:name="_Hlk40290546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</w:t>
      </w:r>
      <w:r w:rsidRPr="00E74145">
        <w:rPr>
          <w:rFonts w:ascii="Times New Roman" w:hAnsi="Times New Roman" w:cs="Times New Roman"/>
          <w:sz w:val="24"/>
          <w:szCs w:val="24"/>
        </w:rPr>
        <w:t>Các câu sau đúng hay sai:</w:t>
      </w:r>
    </w:p>
    <w:bookmarkEnd w:id="10"/>
    <w:p w14:paraId="56D7E6E7" w14:textId="77777777" w:rsidR="00A6670F" w:rsidRPr="00E74145" w:rsidRDefault="00A6670F" w:rsidP="000F429D">
      <w:p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</w:t>
      </w:r>
      <w:bookmarkStart w:id="11" w:name="_Hlk40290589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r w:rsidRPr="00E74145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3C513E5C">
          <v:shape id="_x0000_i1112" type="#_x0000_t75" style="width:32.4pt;height:18.6pt" o:ole="">
            <v:imagedata r:id="rId51" o:title=""/>
          </v:shape>
          <o:OLEObject Type="Embed" ProgID="Equation.DSMT4" ShapeID="_x0000_i1112" DrawAspect="Content" ObjectID="_1651956764" r:id="rId159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hệ số là -1, có phần biến là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00" w:dyaOrig="260" w14:anchorId="13D2187B">
          <v:shape id="_x0000_i1113" type="#_x0000_t75" style="width:21pt;height:12.6pt" o:ole="">
            <v:imagedata r:id="rId53" o:title=""/>
          </v:shape>
          <o:OLEObject Type="Embed" ProgID="Equation.DSMT4" ShapeID="_x0000_i1113" DrawAspect="Content" ObjectID="_1651956765" r:id="rId16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11"/>
    <w:p w14:paraId="33C21053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36F902EA" w14:textId="77777777" w:rsidR="00A6670F" w:rsidRPr="00A37678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37678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Sai</w:t>
      </w:r>
    </w:p>
    <w:p w14:paraId="09F19EC8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7E01DDFA">
          <v:shape id="_x0000_i1114" type="#_x0000_t75" style="width:32.4pt;height:18.6pt" o:ole="">
            <v:imagedata r:id="rId51" o:title=""/>
          </v:shape>
          <o:OLEObject Type="Embed" ProgID="Equation.DSMT4" ShapeID="_x0000_i1114" DrawAspect="Content" ObjectID="_1651956766" r:id="rId16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hệ số là -1, có phần biến là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520" w:dyaOrig="360" w14:anchorId="28ADC1F9">
          <v:shape id="_x0000_i1115" type="#_x0000_t75" style="width:26.4pt;height:18.6pt" o:ole="">
            <v:imagedata r:id="rId162" o:title=""/>
          </v:shape>
          <o:OLEObject Type="Embed" ProgID="Equation.DSMT4" ShapeID="_x0000_i1115" DrawAspect="Content" ObjectID="_1651956767" r:id="rId16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6514FB" w14:textId="77777777" w:rsidR="00A6670F" w:rsidRPr="00E74145" w:rsidRDefault="00A6670F" w:rsidP="000F429D">
      <w:p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. </w:t>
      </w:r>
      <w:bookmarkStart w:id="12" w:name="_Hlk40290626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r w:rsidRPr="00E74145"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2CF73491">
          <v:shape id="_x0000_i1116" type="#_x0000_t75" style="width:84.6pt;height:18.6pt" o:ole="">
            <v:imagedata r:id="rId55" o:title=""/>
          </v:shape>
          <o:OLEObject Type="Embed" ProgID="Equation.DSMT4" ShapeID="_x0000_i1116" DrawAspect="Content" ObjectID="_1651956768" r:id="rId16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4.</w:t>
      </w:r>
    </w:p>
    <w:bookmarkEnd w:id="12"/>
    <w:p w14:paraId="61E2AF1B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50649B6A" w14:textId="77777777" w:rsidR="00A6670F" w:rsidRPr="00A37678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A37678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Đúng</w:t>
      </w:r>
    </w:p>
    <w:p w14:paraId="3EAB0DF8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22A8609D">
          <v:shape id="_x0000_i1117" type="#_x0000_t75" style="width:21.6pt;height:15.6pt" o:ole="">
            <v:imagedata r:id="rId165" o:title=""/>
          </v:shape>
          <o:OLEObject Type="Embed" ProgID="Equation.DSMT4" ShapeID="_x0000_i1117" DrawAspect="Content" ObjectID="_1651956769" r:id="rId16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bậc là 2</w:t>
      </w:r>
    </w:p>
    <w:p w14:paraId="4343C27A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20" w:dyaOrig="360" w14:anchorId="308F3AE2">
          <v:shape id="_x0000_i1118" type="#_x0000_t75" style="width:21pt;height:18.6pt" o:ole="">
            <v:imagedata r:id="rId167" o:title=""/>
          </v:shape>
          <o:OLEObject Type="Embed" ProgID="Equation.DSMT4" ShapeID="_x0000_i1118" DrawAspect="Content" ObjectID="_1651956770" r:id="rId16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bậc là 4</w:t>
      </w:r>
    </w:p>
    <w:p w14:paraId="1988A4EE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-5 có bậc là 0</w:t>
      </w:r>
    </w:p>
    <w:p w14:paraId="2A2BF370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Nên bậc của đơn thức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01D2AD66">
          <v:shape id="_x0000_i1119" type="#_x0000_t75" style="width:84.6pt;height:18.6pt" o:ole="">
            <v:imagedata r:id="rId55" o:title=""/>
          </v:shape>
          <o:OLEObject Type="Embed" ProgID="Equation.DSMT4" ShapeID="_x0000_i1119" DrawAspect="Content" ObjectID="_1651956771" r:id="rId169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4</w:t>
      </w:r>
    </w:p>
    <w:p w14:paraId="7326D345" w14:textId="77777777" w:rsidR="00A6670F" w:rsidRPr="00E74145" w:rsidRDefault="00A6670F" w:rsidP="000F429D">
      <w:p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3. </w:t>
      </w:r>
      <w:bookmarkStart w:id="13" w:name="_Hlk40290633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r w:rsidRPr="00E74145">
        <w:rPr>
          <w:rFonts w:ascii="Times New Roman" w:hAnsi="Times New Roman" w:cs="Times New Roman"/>
          <w:sz w:val="24"/>
          <w:szCs w:val="24"/>
        </w:rPr>
        <w:t>Điểm cách đều ba đỉnh của một tam giác là giao của ba đường phân giác của tam giác đó.</w:t>
      </w:r>
    </w:p>
    <w:bookmarkEnd w:id="13"/>
    <w:p w14:paraId="3383F820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68D2B96A" w14:textId="77777777" w:rsidR="00A6670F" w:rsidRPr="00A37678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A37678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Sai</w:t>
      </w:r>
    </w:p>
    <w:p w14:paraId="772016E2" w14:textId="77777777" w:rsidR="00A6670F" w:rsidRPr="00E74145" w:rsidRDefault="00A6670F" w:rsidP="005C1458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Điểm cách đều ba đỉnh của tam giác là giao ba đường trung trực của tam giác.</w:t>
      </w:r>
    </w:p>
    <w:p w14:paraId="251AD437" w14:textId="77777777" w:rsidR="00A6670F" w:rsidRPr="00E74145" w:rsidRDefault="00A6670F" w:rsidP="000F429D">
      <w:pPr>
        <w:spacing w:line="36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. </w:t>
      </w:r>
      <w:bookmarkStart w:id="14" w:name="_Hlk40290645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r w:rsidRPr="00E74145">
        <w:rPr>
          <w:rFonts w:ascii="Times New Roman" w:hAnsi="Times New Roman" w:cs="Times New Roman"/>
          <w:sz w:val="24"/>
          <w:szCs w:val="24"/>
        </w:rPr>
        <w:t>Trong tam giác vuông cạnh huyền lớn hơn tổng các cạnh góc vuông.</w:t>
      </w:r>
    </w:p>
    <w:bookmarkEnd w:id="14"/>
    <w:p w14:paraId="114BFC0E" w14:textId="77777777" w:rsidR="00A6670F" w:rsidRPr="00E74145" w:rsidRDefault="00A6670F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:</w:t>
      </w:r>
    </w:p>
    <w:p w14:paraId="2B114FCC" w14:textId="77777777" w:rsidR="00A6670F" w:rsidRPr="00A37678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A37678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Sai</w:t>
      </w:r>
    </w:p>
    <w:p w14:paraId="522F0D1D" w14:textId="77777777" w:rsidR="00A6670F" w:rsidRPr="00E74145" w:rsidRDefault="00A6670F" w:rsidP="005C1458">
      <w:pPr>
        <w:tabs>
          <w:tab w:val="left" w:pos="2268"/>
        </w:tabs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Trong một tam giác tổng độ dài hai cạnh luôn lớn hơn độ dài cạnh còn lại.</w:t>
      </w:r>
    </w:p>
    <w:p w14:paraId="721700BA" w14:textId="77777777" w:rsidR="00D11A2A" w:rsidRPr="00E74145" w:rsidRDefault="00D11A2A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II. TỰ LUẬN (8 điểm):</w:t>
      </w:r>
    </w:p>
    <w:p w14:paraId="7783CEB0" w14:textId="77777777" w:rsidR="00A6670F" w:rsidRPr="00E74145" w:rsidRDefault="00A6670F" w:rsidP="005C1458">
      <w:pPr>
        <w:spacing w:line="36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E74145">
        <w:rPr>
          <w:rFonts w:ascii="Times New Roman" w:hAnsi="Times New Roman" w:cs="Times New Roman"/>
          <w:sz w:val="24"/>
          <w:szCs w:val="24"/>
        </w:rPr>
        <w:t xml:space="preserve">      (1 điểm) Cho các đa thức: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3300" w:dyaOrig="360" w14:anchorId="0A52C580">
          <v:shape id="_x0000_i1120" type="#_x0000_t75" style="width:165pt;height:18.6pt" o:ole="">
            <v:imagedata r:id="rId57" o:title=""/>
          </v:shape>
          <o:OLEObject Type="Embed" ProgID="Equation.DSMT4" ShapeID="_x0000_i1120" DrawAspect="Content" ObjectID="_1651956772" r:id="rId170"/>
        </w:object>
      </w:r>
    </w:p>
    <w:p w14:paraId="169D1E2A" w14:textId="77777777" w:rsidR="00A6670F" w:rsidRPr="00E74145" w:rsidRDefault="00A6670F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3519" w:dyaOrig="360" w14:anchorId="246F6FC2">
          <v:shape id="_x0000_i1121" type="#_x0000_t75" style="width:176.4pt;height:18.6pt" o:ole="">
            <v:imagedata r:id="rId59" o:title=""/>
          </v:shape>
          <o:OLEObject Type="Embed" ProgID="Equation.DSMT4" ShapeID="_x0000_i1121" DrawAspect="Content" ObjectID="_1651956773" r:id="rId171"/>
        </w:object>
      </w:r>
    </w:p>
    <w:p w14:paraId="249AFE36" w14:textId="77777777" w:rsidR="00A6670F" w:rsidRPr="00E74145" w:rsidRDefault="00A6670F" w:rsidP="00A8450D">
      <w:pPr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Tính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621F2F0C">
          <v:shape id="_x0000_i1122" type="#_x0000_t75" style="width:31.2pt;height:13.2pt" o:ole="">
            <v:imagedata r:id="rId61" o:title=""/>
          </v:shape>
          <o:OLEObject Type="Embed" ProgID="Equation.DSMT4" ShapeID="_x0000_i1122" DrawAspect="Content" ObjectID="_1651956774" r:id="rId17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; 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615CB82F">
          <v:shape id="_x0000_i1123" type="#_x0000_t75" style="width:30pt;height:13.2pt" o:ole="">
            <v:imagedata r:id="rId63" o:title=""/>
          </v:shape>
          <o:OLEObject Type="Embed" ProgID="Equation.DSMT4" ShapeID="_x0000_i1123" DrawAspect="Content" ObjectID="_1651956775" r:id="rId17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91725FF" w14:textId="77777777" w:rsidR="00D11A2A" w:rsidRPr="00E74145" w:rsidRDefault="00D11A2A" w:rsidP="000F429D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819934F" w14:textId="77777777" w:rsidR="00A6670F" w:rsidRPr="00E74145" w:rsidRDefault="00D11A2A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  <w:r w:rsidR="00A6670F" w:rsidRPr="00E74145">
        <w:rPr>
          <w:rFonts w:ascii="Times New Roman" w:hAnsi="Times New Roman" w:cs="Times New Roman"/>
          <w:position w:val="-16"/>
          <w:sz w:val="24"/>
          <w:szCs w:val="24"/>
        </w:rPr>
        <w:object w:dxaOrig="7280" w:dyaOrig="440" w14:anchorId="3D12DCE8">
          <v:shape id="_x0000_i1124" type="#_x0000_t75" style="width:363.6pt;height:21.6pt" o:ole="">
            <v:imagedata r:id="rId174" o:title=""/>
          </v:shape>
          <o:OLEObject Type="Embed" ProgID="Equation.DSMT4" ShapeID="_x0000_i1124" DrawAspect="Content" ObjectID="_1651956776" r:id="rId175"/>
        </w:object>
      </w:r>
    </w:p>
    <w:p w14:paraId="48351836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920" w:dyaOrig="360" w14:anchorId="17B19776">
          <v:shape id="_x0000_i1125" type="#_x0000_t75" style="width:345.6pt;height:18.6pt" o:ole="">
            <v:imagedata r:id="rId176" o:title=""/>
          </v:shape>
          <o:OLEObject Type="Embed" ProgID="Equation.DSMT4" ShapeID="_x0000_i1125" DrawAspect="Content" ObjectID="_1651956777" r:id="rId177"/>
        </w:object>
      </w:r>
    </w:p>
    <w:p w14:paraId="37EEB9A4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000" w:dyaOrig="360" w14:anchorId="130C41EB">
          <v:shape id="_x0000_i1126" type="#_x0000_t75" style="width:200.4pt;height:18.6pt" o:ole="">
            <v:imagedata r:id="rId178" o:title=""/>
          </v:shape>
          <o:OLEObject Type="Embed" ProgID="Equation.DSMT4" ShapeID="_x0000_i1126" DrawAspect="Content" ObjectID="_1651956778" r:id="rId179"/>
        </w:object>
      </w:r>
    </w:p>
    <w:p w14:paraId="5C54A33D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6"/>
          <w:sz w:val="24"/>
          <w:szCs w:val="24"/>
        </w:rPr>
        <w:object w:dxaOrig="7280" w:dyaOrig="440" w14:anchorId="584982C0">
          <v:shape id="_x0000_i1127" type="#_x0000_t75" style="width:363.6pt;height:21.6pt" o:ole="">
            <v:imagedata r:id="rId180" o:title=""/>
          </v:shape>
          <o:OLEObject Type="Embed" ProgID="Equation.DSMT4" ShapeID="_x0000_i1127" DrawAspect="Content" ObjectID="_1651956779" r:id="rId181"/>
        </w:object>
      </w:r>
    </w:p>
    <w:p w14:paraId="3607531F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900" w:dyaOrig="360" w14:anchorId="1729EA4D">
          <v:shape id="_x0000_i1128" type="#_x0000_t75" style="width:345pt;height:18.6pt" o:ole="">
            <v:imagedata r:id="rId182" o:title=""/>
          </v:shape>
          <o:OLEObject Type="Embed" ProgID="Equation.DSMT4" ShapeID="_x0000_i1128" DrawAspect="Content" ObjectID="_1651956780" r:id="rId183"/>
        </w:object>
      </w:r>
    </w:p>
    <w:p w14:paraId="520C9EAF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3920" w:dyaOrig="360" w14:anchorId="3E0E4AB0">
          <v:shape id="_x0000_i1129" type="#_x0000_t75" style="width:195.6pt;height:18.6pt" o:ole="">
            <v:imagedata r:id="rId184" o:title=""/>
          </v:shape>
          <o:OLEObject Type="Embed" ProgID="Equation.DSMT4" ShapeID="_x0000_i1129" DrawAspect="Content" ObjectID="_1651956781" r:id="rId185"/>
        </w:object>
      </w:r>
    </w:p>
    <w:p w14:paraId="493071EC" w14:textId="77777777" w:rsidR="00A6670F" w:rsidRPr="00E74145" w:rsidRDefault="00D11A2A" w:rsidP="000F429D">
      <w:p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  <w:r w:rsidR="00A6670F" w:rsidRPr="00E74145">
        <w:rPr>
          <w:rFonts w:ascii="Times New Roman" w:hAnsi="Times New Roman" w:cs="Times New Roman"/>
          <w:bCs/>
          <w:sz w:val="24"/>
          <w:szCs w:val="24"/>
        </w:rPr>
        <w:t xml:space="preserve">(2,5 điểm) </w:t>
      </w:r>
      <w:r w:rsidR="00A6670F" w:rsidRPr="00E74145">
        <w:rPr>
          <w:rFonts w:ascii="Times New Roman" w:hAnsi="Times New Roman" w:cs="Times New Roman"/>
          <w:sz w:val="24"/>
          <w:szCs w:val="24"/>
        </w:rPr>
        <w:t>Cho các đa thức:</w:t>
      </w:r>
      <w:r w:rsidR="00A6670F" w:rsidRPr="00E7414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A6670F" w:rsidRPr="00E74145">
        <w:rPr>
          <w:rFonts w:ascii="Times New Roman" w:hAnsi="Times New Roman" w:cs="Times New Roman"/>
          <w:position w:val="-14"/>
          <w:sz w:val="24"/>
          <w:szCs w:val="24"/>
        </w:rPr>
        <w:object w:dxaOrig="4580" w:dyaOrig="400" w14:anchorId="45541D0D">
          <v:shape id="_x0000_i1130" type="#_x0000_t75" style="width:229.2pt;height:19.8pt" o:ole="">
            <v:imagedata r:id="rId65" o:title=""/>
          </v:shape>
          <o:OLEObject Type="Embed" ProgID="Equation.DSMT4" ShapeID="_x0000_i1130" DrawAspect="Content" ObjectID="_1651956782" r:id="rId186"/>
        </w:object>
      </w:r>
    </w:p>
    <w:p w14:paraId="628F361C" w14:textId="77777777" w:rsidR="00A6670F" w:rsidRPr="00E74145" w:rsidRDefault="00A6670F" w:rsidP="000F429D">
      <w:pPr>
        <w:tabs>
          <w:tab w:val="left" w:pos="992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4140" w:dyaOrig="400" w14:anchorId="46EB50C4">
          <v:shape id="_x0000_i1131" type="#_x0000_t75" style="width:207pt;height:19.8pt" o:ole="">
            <v:imagedata r:id="rId67" o:title=""/>
          </v:shape>
          <o:OLEObject Type="Embed" ProgID="Equation.DSMT4" ShapeID="_x0000_i1131" DrawAspect="Content" ObjectID="_1651956783" r:id="rId187"/>
        </w:object>
      </w:r>
    </w:p>
    <w:p w14:paraId="2B1BC609" w14:textId="77777777" w:rsidR="00A6670F" w:rsidRPr="00E74145" w:rsidRDefault="00A6670F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a) Thu gọn rồi tìm bậc của mỗi đa thức. </w:t>
      </w:r>
    </w:p>
    <w:p w14:paraId="63891664" w14:textId="77777777" w:rsidR="00A6670F" w:rsidRPr="00E74145" w:rsidRDefault="00A6670F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ab/>
        <w:t xml:space="preserve">b) Tính </w:t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4C864F43">
          <v:shape id="_x0000_i1132" type="#_x0000_t75" style="width:70.2pt;height:19.8pt" o:ole="">
            <v:imagedata r:id="rId69" o:title=""/>
          </v:shape>
          <o:OLEObject Type="Embed" ProgID="Equation.DSMT4" ShapeID="_x0000_i1132" DrawAspect="Content" ObjectID="_1651956784" r:id="rId18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579B91EF">
          <v:shape id="_x0000_i1133" type="#_x0000_t75" style="width:108pt;height:19.8pt" o:ole="">
            <v:imagedata r:id="rId71" o:title=""/>
          </v:shape>
          <o:OLEObject Type="Embed" ProgID="Equation.DSMT4" ShapeID="_x0000_i1133" DrawAspect="Content" ObjectID="_1651956785" r:id="rId189"/>
        </w:object>
      </w:r>
    </w:p>
    <w:p w14:paraId="1D2CF357" w14:textId="77777777" w:rsidR="00A6670F" w:rsidRPr="00E74145" w:rsidRDefault="00A6670F" w:rsidP="000F429D">
      <w:pPr>
        <w:tabs>
          <w:tab w:val="left" w:pos="992"/>
        </w:tabs>
        <w:spacing w:line="36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 xml:space="preserve">c) Tìm nghiệm của </w:t>
      </w:r>
      <w:r w:rsidRPr="00E74145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63A5A70">
          <v:shape id="_x0000_i1134" type="#_x0000_t75" style="width:29.4pt;height:19.8pt" o:ole="">
            <v:imagedata r:id="rId73" o:title=""/>
          </v:shape>
          <o:OLEObject Type="Embed" ProgID="Equation.DSMT4" ShapeID="_x0000_i1134" DrawAspect="Content" ObjectID="_1651956786" r:id="rId190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6080117E" w14:textId="77777777" w:rsidR="003367D6" w:rsidRPr="00E74145" w:rsidRDefault="003367D6" w:rsidP="000F429D">
      <w:pPr>
        <w:tabs>
          <w:tab w:val="left" w:pos="992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C2BF427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gramStart"/>
      <w:r w:rsidRPr="00E74145">
        <w:rPr>
          <w:rFonts w:ascii="Times New Roman" w:hAnsi="Times New Roman" w:cs="Times New Roman"/>
          <w:sz w:val="24"/>
          <w:szCs w:val="24"/>
          <w:lang w:val="fr-FR"/>
        </w:rPr>
        <w:lastRenderedPageBreak/>
        <w:t>a</w:t>
      </w:r>
      <w:proofErr w:type="gramEnd"/>
      <w:r w:rsidRPr="00E74145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520" w:dyaOrig="360" w14:anchorId="07AC41A6">
          <v:shape id="_x0000_i1135" type="#_x0000_t75" style="width:225pt;height:18.6pt" o:ole="">
            <v:imagedata r:id="rId191" o:title=""/>
          </v:shape>
          <o:OLEObject Type="Embed" ProgID="Equation.DSMT4" ShapeID="_x0000_i1135" DrawAspect="Content" ObjectID="_1651956787" r:id="rId192"/>
        </w:object>
      </w:r>
    </w:p>
    <w:p w14:paraId="2D424CCB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765F314D">
          <v:shape id="_x0000_i1136" type="#_x0000_t75" style="width:162pt;height:18.6pt" o:ole="">
            <v:imagedata r:id="rId193" o:title=""/>
          </v:shape>
          <o:OLEObject Type="Embed" ProgID="Equation.DSMT4" ShapeID="_x0000_i1136" DrawAspect="Content" ObjectID="_1651956788" r:id="rId194"/>
        </w:object>
      </w:r>
      <w:r w:rsidRPr="00E7414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Start"/>
      <w:r w:rsidRPr="00E74145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gramEnd"/>
      <w:r w:rsidRPr="00E74145">
        <w:rPr>
          <w:rFonts w:ascii="Times New Roman" w:hAnsi="Times New Roman" w:cs="Times New Roman"/>
          <w:sz w:val="24"/>
          <w:szCs w:val="24"/>
          <w:lang w:val="fr-FR"/>
        </w:rPr>
        <w:t xml:space="preserve"> bậc là 6</w:t>
      </w:r>
    </w:p>
    <w:p w14:paraId="6388CC4E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099" w:dyaOrig="360" w14:anchorId="3CF3596C">
          <v:shape id="_x0000_i1137" type="#_x0000_t75" style="width:204pt;height:18.6pt" o:ole="">
            <v:imagedata r:id="rId195" o:title=""/>
          </v:shape>
          <o:OLEObject Type="Embed" ProgID="Equation.DSMT4" ShapeID="_x0000_i1137" DrawAspect="Content" ObjectID="_1651956789" r:id="rId196"/>
        </w:object>
      </w:r>
    </w:p>
    <w:p w14:paraId="1212ADE5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2720" w:dyaOrig="360" w14:anchorId="5EBA6737">
          <v:shape id="_x0000_i1138" type="#_x0000_t75" style="width:135.6pt;height:18.6pt" o:ole="">
            <v:imagedata r:id="rId197" o:title=""/>
          </v:shape>
          <o:OLEObject Type="Embed" ProgID="Equation.DSMT4" ShapeID="_x0000_i1138" DrawAspect="Content" ObjectID="_1651956790" r:id="rId19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bậc là 6</w:t>
      </w:r>
    </w:p>
    <w:p w14:paraId="71A5F0B2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b)</w:t>
      </w:r>
      <w:r w:rsidRPr="00E74145">
        <w:rPr>
          <w:rFonts w:ascii="Times New Roman" w:hAnsi="Times New Roman" w:cs="Times New Roman"/>
          <w:position w:val="-16"/>
          <w:sz w:val="24"/>
          <w:szCs w:val="24"/>
        </w:rPr>
        <w:object w:dxaOrig="6440" w:dyaOrig="440" w14:anchorId="301680CC">
          <v:shape id="_x0000_i1139" type="#_x0000_t75" style="width:321.6pt;height:21.6pt" o:ole="">
            <v:imagedata r:id="rId199" o:title=""/>
          </v:shape>
          <o:OLEObject Type="Embed" ProgID="Equation.DSMT4" ShapeID="_x0000_i1139" DrawAspect="Content" ObjectID="_1651956791" r:id="rId200"/>
        </w:object>
      </w:r>
    </w:p>
    <w:p w14:paraId="060FD9F3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5940" w:dyaOrig="360" w14:anchorId="6A57E773">
          <v:shape id="_x0000_i1140" type="#_x0000_t75" style="width:297pt;height:18.6pt" o:ole="">
            <v:imagedata r:id="rId201" o:title=""/>
          </v:shape>
          <o:OLEObject Type="Embed" ProgID="Equation.DSMT4" ShapeID="_x0000_i1140" DrawAspect="Content" ObjectID="_1651956792" r:id="rId202"/>
        </w:object>
      </w:r>
    </w:p>
    <w:p w14:paraId="2928E75E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4020" w:dyaOrig="360" w14:anchorId="495722B5">
          <v:shape id="_x0000_i1141" type="#_x0000_t75" style="width:201pt;height:18.6pt" o:ole="">
            <v:imagedata r:id="rId203" o:title=""/>
          </v:shape>
          <o:OLEObject Type="Embed" ProgID="Equation.DSMT4" ShapeID="_x0000_i1141" DrawAspect="Content" ObjectID="_1651956793" r:id="rId204"/>
        </w:object>
      </w:r>
    </w:p>
    <w:p w14:paraId="2140BB72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6"/>
          <w:sz w:val="24"/>
          <w:szCs w:val="24"/>
        </w:rPr>
        <w:object w:dxaOrig="7140" w:dyaOrig="440" w14:anchorId="2EDB643A">
          <v:shape id="_x0000_i1142" type="#_x0000_t75" style="width:357pt;height:21.6pt" o:ole="">
            <v:imagedata r:id="rId205" o:title=""/>
          </v:shape>
          <o:OLEObject Type="Embed" ProgID="Equation.DSMT4" ShapeID="_x0000_i1142" DrawAspect="Content" ObjectID="_1651956794" r:id="rId206"/>
        </w:object>
      </w:r>
    </w:p>
    <w:p w14:paraId="4B63C407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6660" w:dyaOrig="360" w14:anchorId="31A0E32E">
          <v:shape id="_x0000_i1143" type="#_x0000_t75" style="width:333pt;height:18.6pt" o:ole="">
            <v:imagedata r:id="rId207" o:title=""/>
          </v:shape>
          <o:OLEObject Type="Embed" ProgID="Equation.DSMT4" ShapeID="_x0000_i1143" DrawAspect="Content" ObjectID="_1651956795" r:id="rId208"/>
        </w:object>
      </w:r>
    </w:p>
    <w:p w14:paraId="4D64228C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2960" w:dyaOrig="320" w14:anchorId="04383AF3">
          <v:shape id="_x0000_i1144" type="#_x0000_t75" style="width:147.6pt;height:15.6pt" o:ole="">
            <v:imagedata r:id="rId209" o:title=""/>
          </v:shape>
          <o:OLEObject Type="Embed" ProgID="Equation.DSMT4" ShapeID="_x0000_i1144" DrawAspect="Content" ObjectID="_1651956796" r:id="rId210"/>
        </w:object>
      </w:r>
    </w:p>
    <w:p w14:paraId="158E452E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c) Cho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C3A2A94">
          <v:shape id="_x0000_i1145" type="#_x0000_t75" style="width:45pt;height:15.6pt" o:ole="">
            <v:imagedata r:id="rId211" o:title=""/>
          </v:shape>
          <o:OLEObject Type="Embed" ProgID="Equation.DSMT4" ShapeID="_x0000_i1145" DrawAspect="Content" ObjectID="_1651956797" r:id="rId212"/>
        </w:object>
      </w:r>
    </w:p>
    <w:p w14:paraId="0E00B3E8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5E8079B5">
          <v:shape id="_x0000_i1146" type="#_x0000_t75" style="width:1in;height:15pt" o:ole="">
            <v:imagedata r:id="rId213" o:title=""/>
          </v:shape>
          <o:OLEObject Type="Embed" ProgID="Equation.DSMT4" ShapeID="_x0000_i1146" DrawAspect="Content" ObjectID="_1651956798" r:id="rId214"/>
        </w:object>
      </w:r>
    </w:p>
    <w:p w14:paraId="4C02759E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1C9FE08">
          <v:shape id="_x0000_i1147" type="#_x0000_t75" style="width:42.6pt;height:15pt" o:ole="">
            <v:imagedata r:id="rId215" o:title=""/>
          </v:shape>
          <o:OLEObject Type="Embed" ProgID="Equation.DSMT4" ShapeID="_x0000_i1147" DrawAspect="Content" ObjectID="_1651956799" r:id="rId216"/>
        </w:object>
      </w:r>
    </w:p>
    <w:p w14:paraId="1566F9EE" w14:textId="77777777" w:rsidR="00A6670F" w:rsidRPr="00E74145" w:rsidRDefault="00A6670F" w:rsidP="000F429D">
      <w:pPr>
        <w:spacing w:line="360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Vậy </w:t>
      </w: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D233440">
          <v:shape id="_x0000_i1148" type="#_x0000_t75" style="width:27pt;height:15.6pt" o:ole="">
            <v:imagedata r:id="rId217" o:title=""/>
          </v:shape>
          <o:OLEObject Type="Embed" ProgID="Equation.DSMT4" ShapeID="_x0000_i1148" DrawAspect="Content" ObjectID="_1651956800" r:id="rId218"/>
        </w:object>
      </w:r>
      <w:r w:rsidRPr="00E74145">
        <w:rPr>
          <w:rFonts w:ascii="Times New Roman" w:hAnsi="Times New Roman" w:cs="Times New Roman"/>
          <w:sz w:val="24"/>
          <w:szCs w:val="24"/>
        </w:rPr>
        <w:t>có nghiệm là 2</w:t>
      </w:r>
    </w:p>
    <w:p w14:paraId="2A8ED689" w14:textId="77777777" w:rsidR="00A6670F" w:rsidRPr="00E74145" w:rsidRDefault="00D06588" w:rsidP="000F42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 </w:t>
      </w:r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</w:t>
      </w:r>
      <w:proofErr w:type="gramStart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</w:t>
      </w:r>
      <w:r w:rsidR="00A6670F" w:rsidRPr="00E74145">
        <w:rPr>
          <w:rFonts w:ascii="Times New Roman" w:hAnsi="Times New Roman" w:cs="Times New Roman"/>
          <w:bCs/>
          <w:sz w:val="24"/>
          <w:szCs w:val="24"/>
        </w:rPr>
        <w:t>(</w:t>
      </w:r>
      <w:proofErr w:type="gramEnd"/>
      <w:r w:rsidR="00A6670F" w:rsidRPr="00E74145">
        <w:rPr>
          <w:rFonts w:ascii="Times New Roman" w:hAnsi="Times New Roman" w:cs="Times New Roman"/>
          <w:bCs/>
          <w:sz w:val="24"/>
          <w:szCs w:val="24"/>
        </w:rPr>
        <w:t>4 điểm)</w:t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Cho </w:t>
      </w:r>
      <w:r w:rsidR="00A6670F"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A984FB3">
          <v:shape id="_x0000_i1149" type="#_x0000_t75" style="width:33.6pt;height:15pt" o:ole="">
            <v:imagedata r:id="rId75" o:title=""/>
          </v:shape>
          <o:OLEObject Type="Embed" ProgID="Equation.DSMT4" ShapeID="_x0000_i1149" DrawAspect="Content" ObjectID="_1651956801" r:id="rId219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vuông tại A. BD là đường phân giác. Kẻ </w:t>
      </w:r>
      <w:r w:rsidR="00A6670F"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0364558">
          <v:shape id="_x0000_i1150" type="#_x0000_t75" style="width:51pt;height:15pt" o:ole="">
            <v:imagedata r:id="rId77" o:title=""/>
          </v:shape>
          <o:OLEObject Type="Embed" ProgID="Equation.DSMT4" ShapeID="_x0000_i1150" DrawAspect="Content" ObjectID="_1651956802" r:id="rId220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tại E.</w:t>
      </w:r>
    </w:p>
    <w:p w14:paraId="44C90CA7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1560" w:dyaOrig="260" w14:anchorId="0D0F071B">
          <v:shape id="_x0000_i1151" type="#_x0000_t75" style="width:78pt;height:12.6pt" o:ole="">
            <v:imagedata r:id="rId79" o:title=""/>
          </v:shape>
          <o:OLEObject Type="Embed" ProgID="Equation.DSMT4" ShapeID="_x0000_i1151" DrawAspect="Content" ObjectID="_1651956803" r:id="rId221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6FF73610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 xml:space="preserve">b) Trên tia đối của tia AB lấy điểm K sao cho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4904AE3">
          <v:shape id="_x0000_i1152" type="#_x0000_t75" style="width:51pt;height:15pt" o:ole="">
            <v:imagedata r:id="rId81" o:title=""/>
          </v:shape>
          <o:OLEObject Type="Embed" ProgID="Equation.DSMT4" ShapeID="_x0000_i1152" DrawAspect="Content" ObjectID="_1651956804" r:id="rId22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E95A327">
          <v:shape id="_x0000_i1153" type="#_x0000_t75" style="width:51pt;height:15pt" o:ole="">
            <v:imagedata r:id="rId83" o:title=""/>
          </v:shape>
          <o:OLEObject Type="Embed" ProgID="Equation.DSMT4" ShapeID="_x0000_i1153" DrawAspect="Content" ObjectID="_1651956805" r:id="rId223"/>
        </w:object>
      </w:r>
    </w:p>
    <w:p w14:paraId="79E1E404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>c) Chứng minh ba điểm K, D, E thẳng hàng.</w:t>
      </w:r>
    </w:p>
    <w:p w14:paraId="69F57658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d) Các đường trung trực của AB và AC cắt nhau tại I. Chứng minh I là trung điểm của BC. </w:t>
      </w:r>
    </w:p>
    <w:p w14:paraId="08CA08C8" w14:textId="77777777" w:rsidR="00A6670F" w:rsidRPr="00E74145" w:rsidRDefault="00A6670F" w:rsidP="000F429D">
      <w:pPr>
        <w:tabs>
          <w:tab w:val="left" w:pos="992"/>
        </w:tabs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74145">
        <w:rPr>
          <w:rFonts w:ascii="Times New Roman" w:hAnsi="Times New Roman" w:cs="Times New Roman"/>
          <w:sz w:val="24"/>
          <w:szCs w:val="24"/>
        </w:rPr>
        <w:t>(Vẽ hình ghi GT-KL được 1 điểm).</w:t>
      </w:r>
    </w:p>
    <w:p w14:paraId="49BF88F8" w14:textId="77777777" w:rsidR="00D11A2A" w:rsidRPr="00E74145" w:rsidRDefault="00D11A2A" w:rsidP="000F429D">
      <w:pPr>
        <w:tabs>
          <w:tab w:val="left" w:pos="992"/>
        </w:tabs>
        <w:spacing w:line="360" w:lineRule="auto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3F6614B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4145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ab/>
      </w:r>
      <w:r w:rsidRPr="00E7414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DA11451" wp14:editId="379538B9">
            <wp:extent cx="2952837" cy="3233356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eogebra-export.png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837" cy="3233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F53DD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74145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1560" w:dyaOrig="260" w14:anchorId="72ADEE1E">
          <v:shape id="_x0000_i1154" type="#_x0000_t75" style="width:78pt;height:12.6pt" o:ole="">
            <v:imagedata r:id="rId225" o:title=""/>
          </v:shape>
          <o:OLEObject Type="Embed" ProgID="Equation.DSMT4" ShapeID="_x0000_i1154" DrawAspect="Content" ObjectID="_1651956806" r:id="rId226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3741020E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Xét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1594D7BB">
          <v:shape id="_x0000_i1155" type="#_x0000_t75" style="width:36pt;height:12.6pt" o:ole="">
            <v:imagedata r:id="rId227" o:title=""/>
          </v:shape>
          <o:OLEObject Type="Embed" ProgID="Equation.DSMT4" ShapeID="_x0000_i1155" DrawAspect="Content" ObjectID="_1651956807" r:id="rId22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0A24EAE4">
          <v:shape id="_x0000_i1156" type="#_x0000_t75" style="width:36pt;height:12.6pt" o:ole="">
            <v:imagedata r:id="rId229" o:title=""/>
          </v:shape>
          <o:OLEObject Type="Embed" ProgID="Equation.DSMT4" ShapeID="_x0000_i1156" DrawAspect="Content" ObjectID="_1651956808" r:id="rId23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</w:t>
      </w:r>
    </w:p>
    <w:p w14:paraId="53F89279" w14:textId="77777777" w:rsidR="00A6670F" w:rsidRPr="00E74145" w:rsidRDefault="005C1458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+) </w:t>
      </w:r>
      <w:r w:rsidR="00A6670F" w:rsidRPr="00E74145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4553EB05">
          <v:shape id="_x0000_i1157" type="#_x0000_t75" style="width:93pt;height:18.6pt" o:ole="">
            <v:imagedata r:id="rId231" o:title=""/>
          </v:shape>
          <o:OLEObject Type="Embed" ProgID="Equation.DSMT4" ShapeID="_x0000_i1157" DrawAspect="Content" ObjectID="_1651956809" r:id="rId232"/>
        </w:object>
      </w:r>
    </w:p>
    <w:p w14:paraId="02181F6D" w14:textId="77777777" w:rsidR="00A6670F" w:rsidRPr="00E74145" w:rsidRDefault="005C1458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+) </w:t>
      </w:r>
      <w:r w:rsidR="00A6670F" w:rsidRPr="00E74145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3F6BEF84">
          <v:shape id="_x0000_i1158" type="#_x0000_t75" style="width:63.6pt;height:17.4pt" o:ole="">
            <v:imagedata r:id="rId233" o:title=""/>
          </v:shape>
          <o:OLEObject Type="Embed" ProgID="Equation.DSMT4" ShapeID="_x0000_i1158" DrawAspect="Content" ObjectID="_1651956810" r:id="rId234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(</w:t>
      </w:r>
      <w:r w:rsidR="00A6670F" w:rsidRPr="00E7414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AD0667C">
          <v:shape id="_x0000_i1159" type="#_x0000_t75" style="width:21pt;height:12.6pt" o:ole="">
            <v:imagedata r:id="rId235" o:title=""/>
          </v:shape>
          <o:OLEObject Type="Embed" ProgID="Equation.DSMT4" ShapeID="_x0000_i1159" DrawAspect="Content" ObjectID="_1651956811" r:id="rId236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="00A6670F"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17F85A1F">
          <v:shape id="_x0000_i1160" type="#_x0000_t75" style="width:12pt;height:17.4pt" o:ole="">
            <v:imagedata r:id="rId237" o:title=""/>
          </v:shape>
          <o:OLEObject Type="Embed" ProgID="Equation.DSMT4" ShapeID="_x0000_i1160" DrawAspect="Content" ObjectID="_1651956812" r:id="rId238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>)</w:t>
      </w:r>
    </w:p>
    <w:p w14:paraId="727A488D" w14:textId="77777777" w:rsidR="00A6670F" w:rsidRPr="00E74145" w:rsidRDefault="005C1458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+) </w:t>
      </w:r>
      <w:r w:rsidR="00A6670F" w:rsidRPr="00E7414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DA61E25">
          <v:shape id="_x0000_i1161" type="#_x0000_t75" style="width:21pt;height:12.6pt" o:ole="">
            <v:imagedata r:id="rId239" o:title=""/>
          </v:shape>
          <o:OLEObject Type="Embed" ProgID="Equation.DSMT4" ShapeID="_x0000_i1161" DrawAspect="Content" ObjectID="_1651956813" r:id="rId240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là cạnh chung</w:t>
      </w:r>
    </w:p>
    <w:p w14:paraId="583E2CA7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Suy ra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1560" w:dyaOrig="260" w14:anchorId="58DF44D6">
          <v:shape id="_x0000_i1162" type="#_x0000_t75" style="width:78pt;height:12.6pt" o:ole="">
            <v:imagedata r:id="rId241" o:title=""/>
          </v:shape>
          <o:OLEObject Type="Embed" ProgID="Equation.DSMT4" ShapeID="_x0000_i1162" DrawAspect="Content" ObjectID="_1651956814" r:id="rId24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(Trường hợp đặc biệt cạnh huyền góc nhọn)</w:t>
      </w:r>
    </w:p>
    <w:p w14:paraId="6443F4EF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Suy ra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999" w:dyaOrig="260" w14:anchorId="0860A5F4">
          <v:shape id="_x0000_i1163" type="#_x0000_t75" style="width:51pt;height:12.6pt" o:ole="">
            <v:imagedata r:id="rId243" o:title=""/>
          </v:shape>
          <o:OLEObject Type="Embed" ProgID="Equation.DSMT4" ShapeID="_x0000_i1163" DrawAspect="Content" ObjectID="_1651956815" r:id="rId244"/>
        </w:object>
      </w:r>
    </w:p>
    <w:p w14:paraId="1E184EBE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 xml:space="preserve">b) Chứng minh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ECB3DCE">
          <v:shape id="_x0000_i1164" type="#_x0000_t75" style="width:48.6pt;height:15pt" o:ole="">
            <v:imagedata r:id="rId245" o:title=""/>
          </v:shape>
          <o:OLEObject Type="Embed" ProgID="Equation.DSMT4" ShapeID="_x0000_i1164" DrawAspect="Content" ObjectID="_1651956816" r:id="rId246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2591814D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Xét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60F0291">
          <v:shape id="_x0000_i1165" type="#_x0000_t75" style="width:36pt;height:15pt" o:ole="">
            <v:imagedata r:id="rId247" o:title=""/>
          </v:shape>
          <o:OLEObject Type="Embed" ProgID="Equation.DSMT4" ShapeID="_x0000_i1165" DrawAspect="Content" ObjectID="_1651956817" r:id="rId24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540" w:dyaOrig="360" w14:anchorId="18E262E6">
          <v:shape id="_x0000_i1166" type="#_x0000_t75" style="width:126.6pt;height:18.6pt" o:ole="">
            <v:imagedata r:id="rId249" o:title=""/>
          </v:shape>
          <o:OLEObject Type="Embed" ProgID="Equation.DSMT4" ShapeID="_x0000_i1166" DrawAspect="Content" ObjectID="_1651956818" r:id="rId250"/>
        </w:object>
      </w:r>
      <w:r w:rsidRPr="00E74145">
        <w:rPr>
          <w:rFonts w:ascii="Times New Roman" w:hAnsi="Times New Roman" w:cs="Times New Roman"/>
          <w:sz w:val="24"/>
          <w:szCs w:val="24"/>
        </w:rPr>
        <w:t>(Tính chất)</w:t>
      </w:r>
    </w:p>
    <w:p w14:paraId="5A1A3C3D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M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240" w:dyaOrig="279" w14:anchorId="3FF8CC73">
          <v:shape id="_x0000_i1167" type="#_x0000_t75" style="width:111.6pt;height:15pt" o:ole="">
            <v:imagedata r:id="rId251" o:title=""/>
          </v:shape>
          <o:OLEObject Type="Embed" ProgID="Equation.DSMT4" ShapeID="_x0000_i1167" DrawAspect="Content" ObjectID="_1651956819" r:id="rId252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3B85E520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ab/>
        <w:t>c) Chứng minh ba điểm K, D, E thẳng hàng.</w:t>
      </w:r>
    </w:p>
    <w:p w14:paraId="1AB3C4DC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Ta có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760" w:dyaOrig="279" w14:anchorId="46C828C6">
          <v:shape id="_x0000_i1168" type="#_x0000_t75" style="width:138pt;height:15pt" o:ole="">
            <v:imagedata r:id="rId253" o:title=""/>
          </v:shape>
          <o:OLEObject Type="Embed" ProgID="Equation.DSMT4" ShapeID="_x0000_i1168" DrawAspect="Content" ObjectID="_1651956820" r:id="rId254"/>
        </w:object>
      </w:r>
    </w:p>
    <w:p w14:paraId="7D93E34A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M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7D11B56">
          <v:shape id="_x0000_i1169" type="#_x0000_t75" style="width:48.6pt;height:15pt" o:ole="">
            <v:imagedata r:id="rId255" o:title=""/>
          </v:shape>
          <o:OLEObject Type="Embed" ProgID="Equation.DSMT4" ShapeID="_x0000_i1169" DrawAspect="Content" ObjectID="_1651956821" r:id="rId256"/>
        </w:objec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C1258D4">
          <v:shape id="_x0000_i1170" type="#_x0000_t75" style="width:63.6pt;height:15pt" o:ole="">
            <v:imagedata r:id="rId257" o:title=""/>
          </v:shape>
          <o:OLEObject Type="Embed" ProgID="Equation.DSMT4" ShapeID="_x0000_i1170" DrawAspect="Content" ObjectID="_1651956822" r:id="rId258"/>
        </w:object>
      </w:r>
    </w:p>
    <w:p w14:paraId="2D839701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Xét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6E6ABC2">
          <v:shape id="_x0000_i1171" type="#_x0000_t75" style="width:36pt;height:15pt" o:ole="">
            <v:imagedata r:id="rId259" o:title=""/>
          </v:shape>
          <o:OLEObject Type="Embed" ProgID="Equation.DSMT4" ShapeID="_x0000_i1171" DrawAspect="Content" ObjectID="_1651956823" r:id="rId26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A581D4D">
          <v:shape id="_x0000_i1172" type="#_x0000_t75" style="width:48.6pt;height:15pt" o:ole="">
            <v:imagedata r:id="rId261" o:title=""/>
          </v:shape>
          <o:OLEObject Type="Embed" ProgID="Equation.DSMT4" ShapeID="_x0000_i1172" DrawAspect="Content" ObjectID="_1651956824" r:id="rId262"/>
        </w:object>
      </w:r>
    </w:p>
    <w:p w14:paraId="2C44C46D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Mà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168D50F">
          <v:shape id="_x0000_i1173" type="#_x0000_t75" style="width:21pt;height:12.6pt" o:ole="">
            <v:imagedata r:id="rId263" o:title=""/>
          </v:shape>
          <o:OLEObject Type="Embed" ProgID="Equation.DSMT4" ShapeID="_x0000_i1173" DrawAspect="Content" ObjectID="_1651956825" r:id="rId26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0DC2823C">
          <v:shape id="_x0000_i1174" type="#_x0000_t75" style="width:12pt;height:17.4pt" o:ole="">
            <v:imagedata r:id="rId265" o:title=""/>
          </v:shape>
          <o:OLEObject Type="Embed" ProgID="Equation.DSMT4" ShapeID="_x0000_i1174" DrawAspect="Content" ObjectID="_1651956826" r:id="rId266"/>
        </w:object>
      </w:r>
    </w:p>
    <w:p w14:paraId="653052E0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Suy ra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A0AECD8">
          <v:shape id="_x0000_i1175" type="#_x0000_t75" style="width:21pt;height:12.6pt" o:ole="">
            <v:imagedata r:id="rId267" o:title=""/>
          </v:shape>
          <o:OLEObject Type="Embed" ProgID="Equation.DSMT4" ShapeID="_x0000_i1175" DrawAspect="Content" ObjectID="_1651956827" r:id="rId26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đường cao của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02D0B64">
          <v:shape id="_x0000_i1176" type="#_x0000_t75" style="width:36pt;height:15pt" o:ole="">
            <v:imagedata r:id="rId269" o:title=""/>
          </v:shape>
          <o:OLEObject Type="Embed" ProgID="Equation.DSMT4" ShapeID="_x0000_i1176" DrawAspect="Content" ObjectID="_1651956828" r:id="rId270"/>
        </w:object>
      </w:r>
    </w:p>
    <w:p w14:paraId="09E84DF2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2B1AA49D">
          <v:shape id="_x0000_i1177" type="#_x0000_t75" style="width:66pt;height:15pt" o:ole="">
            <v:imagedata r:id="rId271" o:title=""/>
          </v:shape>
          <o:OLEObject Type="Embed" ProgID="Equation.DSMT4" ShapeID="_x0000_i1177" DrawAspect="Content" ObjectID="_1651956829" r:id="rId272"/>
        </w:object>
      </w:r>
      <w:r w:rsidRPr="00E74145">
        <w:rPr>
          <w:rFonts w:ascii="Times New Roman" w:hAnsi="Times New Roman" w:cs="Times New Roman"/>
          <w:sz w:val="24"/>
          <w:szCs w:val="24"/>
        </w:rPr>
        <w:t>.</w:t>
      </w:r>
    </w:p>
    <w:p w14:paraId="3002E5FA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E74145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829F819">
          <v:shape id="_x0000_i1178" type="#_x0000_t75" style="width:21pt;height:12.6pt" o:ole="">
            <v:imagedata r:id="rId273" o:title=""/>
          </v:shape>
          <o:OLEObject Type="Embed" ProgID="Equation.DSMT4" ShapeID="_x0000_i1178" DrawAspect="Content" ObjectID="_1651956830" r:id="rId27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đường cao của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D1FA17D">
          <v:shape id="_x0000_i1179" type="#_x0000_t75" style="width:36pt;height:15pt" o:ole="">
            <v:imagedata r:id="rId275" o:title=""/>
          </v:shape>
          <o:OLEObject Type="Embed" ProgID="Equation.DSMT4" ShapeID="_x0000_i1179" DrawAspect="Content" ObjectID="_1651956831" r:id="rId276"/>
        </w:object>
      </w:r>
    </w:p>
    <w:p w14:paraId="7A3D6FF9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Suy ra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0182FA0D">
          <v:shape id="_x0000_i1180" type="#_x0000_t75" style="width:51pt;height:15pt" o:ole="">
            <v:imagedata r:id="rId277" o:title=""/>
          </v:shape>
          <o:OLEObject Type="Embed" ProgID="Equation.DSMT4" ShapeID="_x0000_i1180" DrawAspect="Content" ObjectID="_1651956832" r:id="rId278"/>
        </w:object>
      </w:r>
    </w:p>
    <w:p w14:paraId="21FDA097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M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8BF7CB2">
          <v:shape id="_x0000_i1181" type="#_x0000_t75" style="width:51pt;height:15pt" o:ole="">
            <v:imagedata r:id="rId279" o:title=""/>
          </v:shape>
          <o:OLEObject Type="Embed" ProgID="Equation.DSMT4" ShapeID="_x0000_i1181" DrawAspect="Content" ObjectID="_1651956833" r:id="rId280"/>
        </w:object>
      </w:r>
    </w:p>
    <w:p w14:paraId="1A068185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Vậy ba điểm K, D, E thẳng hàng.</w:t>
      </w:r>
    </w:p>
    <w:p w14:paraId="06A39BCB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>d</w:t>
      </w:r>
      <w:r w:rsidR="005C1458">
        <w:rPr>
          <w:rFonts w:ascii="Times New Roman" w:hAnsi="Times New Roman" w:cs="Times New Roman"/>
          <w:sz w:val="24"/>
          <w:szCs w:val="24"/>
        </w:rPr>
        <w:t>)</w:t>
      </w:r>
      <w:r w:rsidRPr="00E74145">
        <w:rPr>
          <w:rFonts w:ascii="Times New Roman" w:hAnsi="Times New Roman" w:cs="Times New Roman"/>
          <w:sz w:val="24"/>
          <w:szCs w:val="24"/>
        </w:rPr>
        <w:t xml:space="preserve"> Các đường trung trực của AB và AC cắt nhau tại I. Chứng minh I là trung điểm của BC.</w:t>
      </w:r>
    </w:p>
    <w:p w14:paraId="4D9C715E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 Xét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51F8672">
          <v:shape id="_x0000_i1182" type="#_x0000_t75" style="width:33.6pt;height:15pt" o:ole="">
            <v:imagedata r:id="rId281" o:title=""/>
          </v:shape>
          <o:OLEObject Type="Embed" ProgID="Equation.DSMT4" ShapeID="_x0000_i1182" DrawAspect="Content" ObjectID="_1651956834" r:id="rId28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ó </w:t>
      </w:r>
    </w:p>
    <w:p w14:paraId="05B60CF3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57570DC">
          <v:shape id="_x0000_i1183" type="#_x0000_t75" style="width:38.4pt;height:15.6pt" o:ole="">
            <v:imagedata r:id="rId283" o:title=""/>
          </v:shape>
          <o:OLEObject Type="Embed" ProgID="Equation.DSMT4" ShapeID="_x0000_i1183" DrawAspect="Content" ObjectID="_1651956835" r:id="rId28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. M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57774EA">
          <v:shape id="_x0000_i1184" type="#_x0000_t75" style="width:9.6pt;height:11.4pt" o:ole="">
            <v:imagedata r:id="rId285" o:title=""/>
          </v:shape>
          <o:OLEObject Type="Embed" ProgID="Equation.DSMT4" ShapeID="_x0000_i1184" DrawAspect="Content" ObjectID="_1651956836" r:id="rId28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đi qua trung điểm của cạnh AB nên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CCEDB0">
          <v:shape id="_x0000_i1185" type="#_x0000_t75" style="width:9.6pt;height:11.4pt" o:ole="">
            <v:imagedata r:id="rId287" o:title=""/>
          </v:shape>
          <o:OLEObject Type="Embed" ProgID="Equation.DSMT4" ShapeID="_x0000_i1185" DrawAspect="Content" ObjectID="_1651956837" r:id="rId28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đi qua trung điểm của cạnh BC.</w:t>
      </w:r>
    </w:p>
    <w:p w14:paraId="341B8C09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AC775BB">
          <v:shape id="_x0000_i1186" type="#_x0000_t75" style="width:36pt;height:15.6pt" o:ole="">
            <v:imagedata r:id="rId289" o:title=""/>
          </v:shape>
          <o:OLEObject Type="Embed" ProgID="Equation.DSMT4" ShapeID="_x0000_i1186" DrawAspect="Content" ObjectID="_1651956838" r:id="rId290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. M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0FC61AD">
          <v:shape id="_x0000_i1187" type="#_x0000_t75" style="width:9.6pt;height:15pt" o:ole="">
            <v:imagedata r:id="rId291" o:title=""/>
          </v:shape>
          <o:OLEObject Type="Embed" ProgID="Equation.DSMT4" ShapeID="_x0000_i1187" DrawAspect="Content" ObjectID="_1651956839" r:id="rId292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đi qua trung điểm của cạnh AC nên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D3BDC0D">
          <v:shape id="_x0000_i1188" type="#_x0000_t75" style="width:9.6pt;height:15pt" o:ole="">
            <v:imagedata r:id="rId293" o:title=""/>
          </v:shape>
          <o:OLEObject Type="Embed" ProgID="Equation.DSMT4" ShapeID="_x0000_i1188" DrawAspect="Content" ObjectID="_1651956840" r:id="rId294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đi qua trung điểm của cạnh BC.</w:t>
      </w:r>
    </w:p>
    <w:p w14:paraId="1FD8133B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Vậy trung trực của AB và AC l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C75AD06">
          <v:shape id="_x0000_i1189" type="#_x0000_t75" style="width:9.6pt;height:11.4pt" o:ole="">
            <v:imagedata r:id="rId295" o:title=""/>
          </v:shape>
          <o:OLEObject Type="Embed" ProgID="Equation.DSMT4" ShapeID="_x0000_i1189" DrawAspect="Content" ObjectID="_1651956841" r:id="rId296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97B91E7">
          <v:shape id="_x0000_i1190" type="#_x0000_t75" style="width:9.6pt;height:15pt" o:ole="">
            <v:imagedata r:id="rId297" o:title=""/>
          </v:shape>
          <o:OLEObject Type="Embed" ProgID="Equation.DSMT4" ShapeID="_x0000_i1190" DrawAspect="Content" ObjectID="_1651956842" r:id="rId298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cắt nhau tại I, I là trung điểm của BC.</w:t>
      </w:r>
    </w:p>
    <w:p w14:paraId="3F668FBB" w14:textId="77777777" w:rsidR="00A6670F" w:rsidRPr="00E74145" w:rsidRDefault="00A6670F" w:rsidP="000F429D">
      <w:pPr>
        <w:tabs>
          <w:tab w:val="left" w:pos="2268"/>
        </w:tabs>
        <w:spacing w:line="360" w:lineRule="auto"/>
        <w:ind w:left="993" w:hanging="3"/>
        <w:jc w:val="both"/>
        <w:rPr>
          <w:rFonts w:ascii="Times New Roman" w:hAnsi="Times New Roman" w:cs="Times New Roman"/>
          <w:sz w:val="24"/>
          <w:szCs w:val="24"/>
        </w:rPr>
      </w:pPr>
    </w:p>
    <w:p w14:paraId="5CA4D5D8" w14:textId="77777777" w:rsidR="00A6670F" w:rsidRPr="00E74145" w:rsidRDefault="00D11A2A" w:rsidP="000F429D">
      <w:pPr>
        <w:tabs>
          <w:tab w:val="left" w:pos="2268"/>
        </w:tabs>
        <w:spacing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r w:rsidR="00A6670F" w:rsidRPr="00E74145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E7414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</w:t>
      </w:r>
      <w:proofErr w:type="gramStart"/>
      <w:r w:rsidR="005C145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</w:t>
      </w:r>
      <w:r w:rsidR="00A6670F" w:rsidRPr="00E7414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A6670F" w:rsidRPr="00E74145">
        <w:rPr>
          <w:rFonts w:ascii="Times New Roman" w:hAnsi="Times New Roman" w:cs="Times New Roman"/>
          <w:sz w:val="24"/>
          <w:szCs w:val="24"/>
        </w:rPr>
        <w:t xml:space="preserve">0,5 điểm) Cho đa thức </w:t>
      </w:r>
      <w:r w:rsidR="00A6670F"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8" w:dyaOrig="408" w14:anchorId="649912C6">
          <v:shape id="_x0000_i1191" type="#_x0000_t75" style="width:98.4pt;height:21pt" o:ole="">
            <v:imagedata r:id="rId85" o:title=""/>
          </v:shape>
          <o:OLEObject Type="Embed" ProgID="Equation.DSMT4" ShapeID="_x0000_i1191" DrawAspect="Content" ObjectID="_1651956843" r:id="rId299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. Biết </w:t>
      </w:r>
      <w:r w:rsidR="00A6670F" w:rsidRPr="00E74145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288" w14:anchorId="5F72172F">
          <v:shape id="_x0000_i1192" type="#_x0000_t75" style="width:1in;height:15pt" o:ole="">
            <v:imagedata r:id="rId87" o:title=""/>
          </v:shape>
          <o:OLEObject Type="Embed" ProgID="Equation.DSMT4" ShapeID="_x0000_i1192" DrawAspect="Content" ObjectID="_1651956844" r:id="rId300"/>
        </w:object>
      </w:r>
      <w:r w:rsidR="00A6670F" w:rsidRPr="00E74145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AACA24D" w14:textId="77777777" w:rsidR="00A6670F" w:rsidRPr="00E74145" w:rsidRDefault="00A6670F" w:rsidP="005C1458">
      <w:pPr>
        <w:tabs>
          <w:tab w:val="left" w:pos="992"/>
        </w:tabs>
        <w:spacing w:line="360" w:lineRule="auto"/>
        <w:ind w:left="993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72" w:dyaOrig="408" w14:anchorId="36F05D70">
          <v:shape id="_x0000_i1193" type="#_x0000_t75" style="width:78pt;height:21pt" o:ole="">
            <v:imagedata r:id="rId89" o:title=""/>
          </v:shape>
          <o:OLEObject Type="Embed" ProgID="Equation.DSMT4" ShapeID="_x0000_i1193" DrawAspect="Content" ObjectID="_1651956845" r:id="rId301"/>
        </w:object>
      </w:r>
      <w:r w:rsidRPr="00E74145">
        <w:rPr>
          <w:rFonts w:ascii="Times New Roman" w:eastAsia="Calibri" w:hAnsi="Times New Roman" w:cs="Times New Roman"/>
          <w:sz w:val="24"/>
          <w:szCs w:val="24"/>
        </w:rPr>
        <w:tab/>
      </w:r>
    </w:p>
    <w:p w14:paraId="0BDB2DDB" w14:textId="77777777" w:rsidR="00D11A2A" w:rsidRPr="00E74145" w:rsidRDefault="00D11A2A" w:rsidP="000F429D">
      <w:pPr>
        <w:tabs>
          <w:tab w:val="left" w:pos="992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7414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27AE1C7" w14:textId="77777777" w:rsidR="00A6670F" w:rsidRPr="00E74145" w:rsidRDefault="00A6670F" w:rsidP="005C1458">
      <w:pPr>
        <w:tabs>
          <w:tab w:val="left" w:pos="4820"/>
        </w:tabs>
        <w:spacing w:line="360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48" w:dyaOrig="408" w14:anchorId="3E3D52BA">
          <v:shape id="_x0000_i1194" type="#_x0000_t75" style="width:78pt;height:21pt" o:ole="">
            <v:imagedata r:id="rId302" o:title=""/>
          </v:shape>
          <o:OLEObject Type="Embed" ProgID="Equation.DSMT4" ShapeID="_x0000_i1194" DrawAspect="Content" ObjectID="_1651956846" r:id="rId30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; </w:t>
      </w: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8" w:dyaOrig="408" w14:anchorId="519B7685">
          <v:shape id="_x0000_i1195" type="#_x0000_t75" style="width:98.4pt;height:21pt" o:ole="">
            <v:imagedata r:id="rId304" o:title=""/>
          </v:shape>
          <o:OLEObject Type="Embed" ProgID="Equation.DSMT4" ShapeID="_x0000_i1195" DrawAspect="Content" ObjectID="_1651956847" r:id="rId305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48A79" w14:textId="77777777" w:rsidR="00A6670F" w:rsidRPr="00E74145" w:rsidRDefault="00A6670F" w:rsidP="000F429D">
      <w:pPr>
        <w:tabs>
          <w:tab w:val="left" w:pos="4820"/>
        </w:tabs>
        <w:spacing w:line="360" w:lineRule="auto"/>
        <w:ind w:left="1713" w:hanging="72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20" w:dyaOrig="408" w14:anchorId="541EBB0F">
          <v:shape id="_x0000_i1196" type="#_x0000_t75" style="width:276pt;height:21pt" o:ole="">
            <v:imagedata r:id="rId306" o:title=""/>
          </v:shape>
          <o:OLEObject Type="Embed" ProgID="Equation.DSMT4" ShapeID="_x0000_i1196" DrawAspect="Content" ObjectID="_1651956848" r:id="rId307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B13579" w14:textId="77777777" w:rsidR="00A6670F" w:rsidRPr="00E74145" w:rsidRDefault="00A6670F" w:rsidP="000F429D">
      <w:pPr>
        <w:tabs>
          <w:tab w:val="left" w:pos="4820"/>
        </w:tabs>
        <w:spacing w:line="360" w:lineRule="auto"/>
        <w:ind w:left="1713" w:hanging="72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92" w:dyaOrig="408" w14:anchorId="39FB1A1F">
          <v:shape id="_x0000_i1197" type="#_x0000_t75" style="width:39.6pt;height:21pt" o:ole="">
            <v:imagedata r:id="rId308" o:title=""/>
          </v:shape>
          <o:OLEObject Type="Embed" ProgID="Equation.DSMT4" ShapeID="_x0000_i1197" DrawAspect="Content" ObjectID="_1651956849" r:id="rId309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và </w:t>
      </w: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8" w:dyaOrig="408" w14:anchorId="7125F1C6">
          <v:shape id="_x0000_i1198" type="#_x0000_t75" style="width:36pt;height:21pt" o:ole="">
            <v:imagedata r:id="rId310" o:title=""/>
          </v:shape>
          <o:OLEObject Type="Embed" ProgID="Equation.DSMT4" ShapeID="_x0000_i1198" DrawAspect="Content" ObjectID="_1651956850" r:id="rId311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là 2 số đối nhau</w:t>
      </w:r>
    </w:p>
    <w:p w14:paraId="225D43FE" w14:textId="77777777" w:rsidR="00A6670F" w:rsidRPr="00E74145" w:rsidRDefault="00A6670F" w:rsidP="000F429D">
      <w:pPr>
        <w:tabs>
          <w:tab w:val="left" w:pos="4820"/>
        </w:tabs>
        <w:spacing w:line="360" w:lineRule="auto"/>
        <w:ind w:left="1713" w:hanging="72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12" w:dyaOrig="408" w14:anchorId="57B922F4">
          <v:shape id="_x0000_i1199" type="#_x0000_t75" style="width:90.6pt;height:21pt" o:ole="">
            <v:imagedata r:id="rId312" o:title=""/>
          </v:shape>
          <o:OLEObject Type="Embed" ProgID="Equation.DSMT4" ShapeID="_x0000_i1199" DrawAspect="Content" ObjectID="_1651956851" r:id="rId313"/>
        </w:object>
      </w:r>
      <w:r w:rsidRPr="00E74145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F06235D" w14:textId="77777777" w:rsidR="00A6670F" w:rsidRPr="00E74145" w:rsidRDefault="00A6670F" w:rsidP="000F429D">
      <w:pPr>
        <w:tabs>
          <w:tab w:val="left" w:pos="4820"/>
        </w:tabs>
        <w:spacing w:line="360" w:lineRule="auto"/>
        <w:ind w:left="1713" w:hanging="723"/>
        <w:rPr>
          <w:rFonts w:ascii="Times New Roman" w:hAnsi="Times New Roman" w:cs="Times New Roman"/>
          <w:sz w:val="24"/>
          <w:szCs w:val="24"/>
        </w:rPr>
      </w:pPr>
      <w:r w:rsidRPr="00E7414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68" w:dyaOrig="408" w14:anchorId="747EC560">
          <v:shape id="_x0000_i1200" type="#_x0000_t75" style="width:233.4pt;height:21pt" o:ole="">
            <v:imagedata r:id="rId314" o:title=""/>
          </v:shape>
          <o:OLEObject Type="Embed" ProgID="Equation.DSMT4" ShapeID="_x0000_i1200" DrawAspect="Content" ObjectID="_1651956852" r:id="rId315"/>
        </w:object>
      </w:r>
      <w:r w:rsidRPr="00E74145">
        <w:rPr>
          <w:rFonts w:ascii="Times New Roman" w:hAnsi="Times New Roman" w:cs="Times New Roman"/>
          <w:sz w:val="24"/>
          <w:szCs w:val="24"/>
        </w:rPr>
        <w:t>(đpcm)</w:t>
      </w:r>
    </w:p>
    <w:p w14:paraId="59879A8C" w14:textId="77777777" w:rsidR="00A6670F" w:rsidRPr="00E74145" w:rsidRDefault="00A6670F" w:rsidP="000F429D">
      <w:pPr>
        <w:tabs>
          <w:tab w:val="left" w:pos="4820"/>
        </w:tabs>
        <w:spacing w:line="360" w:lineRule="auto"/>
        <w:ind w:left="1713" w:hanging="72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4240DF20" w14:textId="77777777" w:rsidR="00165A2A" w:rsidRPr="00E74145" w:rsidRDefault="00165A2A" w:rsidP="000F429D">
      <w:pPr>
        <w:tabs>
          <w:tab w:val="left" w:pos="2268"/>
        </w:tabs>
        <w:spacing w:line="360" w:lineRule="auto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</w:p>
    <w:sectPr w:rsidR="00165A2A" w:rsidRPr="00E74145" w:rsidSect="00D32AC6">
      <w:headerReference w:type="even" r:id="rId316"/>
      <w:headerReference w:type="default" r:id="rId317"/>
      <w:footerReference w:type="even" r:id="rId318"/>
      <w:footerReference w:type="default" r:id="rId319"/>
      <w:headerReference w:type="first" r:id="rId320"/>
      <w:footerReference w:type="first" r:id="rId321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058285" w14:textId="77777777" w:rsidR="00E47447" w:rsidRDefault="00E47447" w:rsidP="006F4911">
      <w:pPr>
        <w:spacing w:before="0"/>
      </w:pPr>
      <w:r>
        <w:separator/>
      </w:r>
    </w:p>
  </w:endnote>
  <w:endnote w:type="continuationSeparator" w:id="0">
    <w:p w14:paraId="36E18B3D" w14:textId="77777777" w:rsidR="00E47447" w:rsidRDefault="00E47447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01CC1D" w14:textId="77777777" w:rsidR="002E77F4" w:rsidRPr="00A677A7" w:rsidRDefault="00E47447" w:rsidP="002E77F4">
    <w:pPr>
      <w:pStyle w:val="Footer"/>
      <w:rPr>
        <w:rFonts w:ascii="Times New Roman" w:hAnsi="Times New Roman" w:cs="Times New Roman"/>
        <w:b/>
        <w:bCs/>
        <w:i/>
        <w:sz w:val="20"/>
        <w:szCs w:val="20"/>
        <w:lang w:val="vi-VN"/>
      </w:rPr>
    </w:pPr>
    <w:r>
      <w:rPr>
        <w:noProof/>
      </w:rPr>
      <w:pict w14:anchorId="0CFFDE8D">
        <v:curve id="Freeform: Shape 20" o:spid="_x0000_s2057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" filled="f" strokecolor="#8eaadb [1940]">
          <v:path arrowok="t" o:connecttype="custom" o:connectlocs="0,2147483646;2147483646,0" o:connectangles="0,0"/>
        </v:curve>
      </w:pict>
    </w:r>
    <w:r w:rsidR="002E77F4" w:rsidRPr="00A677A7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 xml:space="preserve"> </w:t>
    </w:r>
    <w:r w:rsidR="002E77F4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 xml:space="preserve">     </w:t>
    </w:r>
    <w:r w:rsidR="002E77F4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ab/>
    </w:r>
    <w:r w:rsidR="002E77F4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ab/>
    </w:r>
    <w:r w:rsidR="002E77F4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ab/>
    </w:r>
    <w:r w:rsidR="002E77F4" w:rsidRPr="00A677A7"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Trang </w:t>
    </w:r>
    <w:r w:rsidR="00560E2E" w:rsidRPr="00A677A7">
      <w:rPr>
        <w:rFonts w:ascii="Times New Roman" w:hAnsi="Times New Roman" w:cs="Times New Roman"/>
        <w:b/>
        <w:bCs/>
        <w:i/>
        <w:color w:val="FF0000"/>
        <w:sz w:val="20"/>
        <w:szCs w:val="20"/>
      </w:rPr>
      <w:fldChar w:fldCharType="begin"/>
    </w:r>
    <w:r w:rsidR="002E77F4" w:rsidRPr="00A677A7">
      <w:rPr>
        <w:rFonts w:ascii="Times New Roman" w:hAnsi="Times New Roman" w:cs="Times New Roman"/>
        <w:b/>
        <w:bCs/>
        <w:i/>
        <w:color w:val="FF0000"/>
        <w:sz w:val="20"/>
        <w:szCs w:val="20"/>
      </w:rPr>
      <w:instrText xml:space="preserve"> PAGE   \* MERGEFORMAT </w:instrText>
    </w:r>
    <w:r w:rsidR="00560E2E" w:rsidRPr="00A677A7">
      <w:rPr>
        <w:rFonts w:ascii="Times New Roman" w:hAnsi="Times New Roman" w:cs="Times New Roman"/>
        <w:b/>
        <w:bCs/>
        <w:i/>
        <w:color w:val="FF0000"/>
        <w:sz w:val="20"/>
        <w:szCs w:val="20"/>
      </w:rPr>
      <w:fldChar w:fldCharType="separate"/>
    </w:r>
    <w:r w:rsidR="002F26A2">
      <w:rPr>
        <w:rFonts w:ascii="Times New Roman" w:hAnsi="Times New Roman" w:cs="Times New Roman"/>
        <w:b/>
        <w:bCs/>
        <w:i/>
        <w:noProof/>
        <w:color w:val="FF0000"/>
        <w:sz w:val="20"/>
        <w:szCs w:val="20"/>
      </w:rPr>
      <w:t>2</w:t>
    </w:r>
    <w:r w:rsidR="00560E2E" w:rsidRPr="00A677A7">
      <w:rPr>
        <w:rFonts w:ascii="Times New Roman" w:hAnsi="Times New Roman" w:cs="Times New Roman"/>
        <w:b/>
        <w:bCs/>
        <w:i/>
        <w:color w:val="FF0000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24179D" w14:textId="77777777" w:rsidR="002E77F4" w:rsidRDefault="002E77F4">
    <w:pPr>
      <w:pStyle w:val="Footer"/>
    </w:pPr>
  </w:p>
  <w:p w14:paraId="49AAEDA0" w14:textId="77777777" w:rsidR="002E77F4" w:rsidRDefault="002E77F4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5BF705" w14:textId="77777777" w:rsidR="002E77F4" w:rsidRPr="00930D85" w:rsidRDefault="00E47447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3B2D85C2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="002E77F4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2E77F4">
      <w:rPr>
        <w:rFonts w:ascii="Cambria" w:eastAsiaTheme="majorEastAsia" w:hAnsi="Cambria" w:cstheme="majorBidi"/>
        <w:i/>
        <w:noProof/>
      </w:rPr>
      <w:tab/>
      <w:t xml:space="preserve">            </w:t>
    </w:r>
    <w:r w:rsidR="002E77F4" w:rsidRPr="00D32AC6">
      <w:rPr>
        <w:rFonts w:ascii="Cambria" w:hAnsi="Cambria"/>
        <w:i/>
      </w:rPr>
      <w:t xml:space="preserve">Trang  </w:t>
    </w:r>
    <w:r w:rsidR="00560E2E" w:rsidRPr="00D32AC6">
      <w:rPr>
        <w:rFonts w:ascii="Cambria" w:hAnsi="Cambria"/>
        <w:i/>
      </w:rPr>
      <w:fldChar w:fldCharType="begin"/>
    </w:r>
    <w:r w:rsidR="002E77F4" w:rsidRPr="00D32AC6">
      <w:rPr>
        <w:rFonts w:ascii="Cambria" w:hAnsi="Cambria"/>
        <w:i/>
      </w:rPr>
      <w:instrText xml:space="preserve"> PAGE   \* MERGEFORMAT </w:instrText>
    </w:r>
    <w:r w:rsidR="00560E2E" w:rsidRPr="00D32AC6">
      <w:rPr>
        <w:rFonts w:ascii="Cambria" w:hAnsi="Cambria"/>
        <w:i/>
      </w:rPr>
      <w:fldChar w:fldCharType="separate"/>
    </w:r>
    <w:r w:rsidR="002F26A2">
      <w:rPr>
        <w:rFonts w:ascii="Cambria" w:hAnsi="Cambria"/>
        <w:i/>
        <w:noProof/>
      </w:rPr>
      <w:t>4</w:t>
    </w:r>
    <w:r w:rsidR="00560E2E" w:rsidRPr="00D32AC6">
      <w:rPr>
        <w:rFonts w:ascii="Cambria" w:hAnsi="Cambria"/>
        <w:i/>
      </w:rPr>
      <w:fldChar w:fldCharType="end"/>
    </w:r>
  </w:p>
  <w:p w14:paraId="7F205780" w14:textId="77777777" w:rsidR="002E77F4" w:rsidRDefault="002E77F4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A8FBE1" w14:textId="77777777" w:rsidR="002E77F4" w:rsidRDefault="002E77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A002C4" w14:textId="77777777" w:rsidR="00E47447" w:rsidRDefault="00E47447" w:rsidP="006F4911">
      <w:pPr>
        <w:spacing w:before="0"/>
      </w:pPr>
      <w:r>
        <w:separator/>
      </w:r>
    </w:p>
  </w:footnote>
  <w:footnote w:type="continuationSeparator" w:id="0">
    <w:p w14:paraId="1A8471E2" w14:textId="77777777" w:rsidR="00E47447" w:rsidRDefault="00E47447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920895" w14:textId="77777777" w:rsidR="002E77F4" w:rsidRPr="006B3C47" w:rsidRDefault="00E47447" w:rsidP="002E77F4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220AA244">
        <v:group id="_x0000_s2070" style="position:absolute;left:0;text-align:left;margin-left:.2pt;margin-top:4.35pt;width:593.7pt;height:25.35pt;z-index:251668480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71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72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2E77F4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  <w:p w14:paraId="266022A2" w14:textId="77777777" w:rsidR="002E77F4" w:rsidRPr="002E77F4" w:rsidRDefault="002E77F4" w:rsidP="002E77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CB3399" w14:textId="77777777" w:rsidR="002E77F4" w:rsidRDefault="002E77F4">
    <w:pPr>
      <w:pStyle w:val="Header"/>
    </w:pPr>
  </w:p>
  <w:p w14:paraId="268776A9" w14:textId="77777777" w:rsidR="002E77F4" w:rsidRDefault="002E77F4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3EFAF4" w14:textId="77777777" w:rsidR="002E77F4" w:rsidRPr="006B3C47" w:rsidRDefault="00E47447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4F098483"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2E77F4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2E77F4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  <w:p w14:paraId="6A2E6098" w14:textId="77777777" w:rsidR="002E77F4" w:rsidRDefault="002E77F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82C4A0" w14:textId="77777777" w:rsidR="002E77F4" w:rsidRDefault="002E77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B46F30"/>
    <w:multiLevelType w:val="hybridMultilevel"/>
    <w:tmpl w:val="6B7043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96267"/>
    <w:multiLevelType w:val="hybridMultilevel"/>
    <w:tmpl w:val="39CA478E"/>
    <w:lvl w:ilvl="0" w:tplc="0D34CDA8">
      <w:start w:val="1"/>
      <w:numFmt w:val="decimal"/>
      <w:lvlText w:val="%1."/>
      <w:lvlJc w:val="left"/>
      <w:pPr>
        <w:ind w:left="132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3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6" w15:restartNumberingAfterBreak="0">
    <w:nsid w:val="170C5E6D"/>
    <w:multiLevelType w:val="hybridMultilevel"/>
    <w:tmpl w:val="8012BDBC"/>
    <w:lvl w:ilvl="0" w:tplc="AB2C66E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B7A5B5D"/>
    <w:multiLevelType w:val="hybridMultilevel"/>
    <w:tmpl w:val="B2E6939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0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2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7941A2"/>
    <w:multiLevelType w:val="hybridMultilevel"/>
    <w:tmpl w:val="F39A2196"/>
    <w:lvl w:ilvl="0" w:tplc="7028528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9E1F64"/>
    <w:multiLevelType w:val="hybridMultilevel"/>
    <w:tmpl w:val="91F61B32"/>
    <w:lvl w:ilvl="0" w:tplc="A6D47F24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8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9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EF293A"/>
    <w:multiLevelType w:val="hybridMultilevel"/>
    <w:tmpl w:val="B802C39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5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433A99"/>
    <w:multiLevelType w:val="hybridMultilevel"/>
    <w:tmpl w:val="EE607D32"/>
    <w:lvl w:ilvl="0" w:tplc="747633E8">
      <w:start w:val="1"/>
      <w:numFmt w:val="upperLetter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3A2153"/>
    <w:multiLevelType w:val="hybridMultilevel"/>
    <w:tmpl w:val="1B36526C"/>
    <w:lvl w:ilvl="0" w:tplc="D0F2491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1D16B5"/>
    <w:multiLevelType w:val="hybridMultilevel"/>
    <w:tmpl w:val="E99A69E8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9C756B7"/>
    <w:multiLevelType w:val="hybridMultilevel"/>
    <w:tmpl w:val="06461AB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982EE8"/>
    <w:multiLevelType w:val="hybridMultilevel"/>
    <w:tmpl w:val="4E707C9C"/>
    <w:lvl w:ilvl="0" w:tplc="85F46C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9"/>
  </w:num>
  <w:num w:numId="2">
    <w:abstractNumId w:val="35"/>
  </w:num>
  <w:num w:numId="3">
    <w:abstractNumId w:val="22"/>
  </w:num>
  <w:num w:numId="4">
    <w:abstractNumId w:val="31"/>
  </w:num>
  <w:num w:numId="5">
    <w:abstractNumId w:val="13"/>
  </w:num>
  <w:num w:numId="6">
    <w:abstractNumId w:val="16"/>
  </w:num>
  <w:num w:numId="7">
    <w:abstractNumId w:val="19"/>
  </w:num>
  <w:num w:numId="8">
    <w:abstractNumId w:val="39"/>
  </w:num>
  <w:num w:numId="9">
    <w:abstractNumId w:val="21"/>
  </w:num>
  <w:num w:numId="10">
    <w:abstractNumId w:val="32"/>
  </w:num>
  <w:num w:numId="11">
    <w:abstractNumId w:val="25"/>
  </w:num>
  <w:num w:numId="12">
    <w:abstractNumId w:val="33"/>
  </w:num>
  <w:num w:numId="13">
    <w:abstractNumId w:val="24"/>
  </w:num>
  <w:num w:numId="14">
    <w:abstractNumId w:val="4"/>
  </w:num>
  <w:num w:numId="15">
    <w:abstractNumId w:val="12"/>
  </w:num>
  <w:num w:numId="16">
    <w:abstractNumId w:val="29"/>
  </w:num>
  <w:num w:numId="17">
    <w:abstractNumId w:val="20"/>
  </w:num>
  <w:num w:numId="18">
    <w:abstractNumId w:val="11"/>
  </w:num>
  <w:num w:numId="19">
    <w:abstractNumId w:val="5"/>
  </w:num>
  <w:num w:numId="20">
    <w:abstractNumId w:val="2"/>
  </w:num>
  <w:num w:numId="21">
    <w:abstractNumId w:val="17"/>
  </w:num>
  <w:num w:numId="22">
    <w:abstractNumId w:val="18"/>
  </w:num>
  <w:num w:numId="23">
    <w:abstractNumId w:val="8"/>
  </w:num>
  <w:num w:numId="24">
    <w:abstractNumId w:val="26"/>
  </w:num>
  <w:num w:numId="25">
    <w:abstractNumId w:val="3"/>
  </w:num>
  <w:num w:numId="26">
    <w:abstractNumId w:val="40"/>
  </w:num>
  <w:num w:numId="27">
    <w:abstractNumId w:val="34"/>
  </w:num>
  <w:num w:numId="28">
    <w:abstractNumId w:val="10"/>
  </w:num>
  <w:num w:numId="29">
    <w:abstractNumId w:val="27"/>
  </w:num>
  <w:num w:numId="30">
    <w:abstractNumId w:val="1"/>
  </w:num>
  <w:num w:numId="31">
    <w:abstractNumId w:val="30"/>
  </w:num>
  <w:num w:numId="32">
    <w:abstractNumId w:val="0"/>
  </w:num>
  <w:num w:numId="33">
    <w:abstractNumId w:val="14"/>
  </w:num>
  <w:num w:numId="34">
    <w:abstractNumId w:val="38"/>
  </w:num>
  <w:num w:numId="35">
    <w:abstractNumId w:val="37"/>
  </w:num>
  <w:num w:numId="36">
    <w:abstractNumId w:val="28"/>
  </w:num>
  <w:num w:numId="37">
    <w:abstractNumId w:val="7"/>
  </w:num>
  <w:num w:numId="38">
    <w:abstractNumId w:val="23"/>
  </w:num>
  <w:num w:numId="39">
    <w:abstractNumId w:val="15"/>
  </w:num>
  <w:num w:numId="40">
    <w:abstractNumId w:val="36"/>
  </w:num>
  <w:num w:numId="4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73"/>
    <o:shapelayout v:ext="edit">
      <o:idmap v:ext="edit" data="2"/>
      <o:rules v:ext="edit">
        <o:r id="V:Rule1" type="connector" idref="#AutoShape 6"/>
        <o:r id="V:Rule2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5053E"/>
    <w:rsid w:val="00051F55"/>
    <w:rsid w:val="000527BF"/>
    <w:rsid w:val="00054352"/>
    <w:rsid w:val="00055B84"/>
    <w:rsid w:val="00064526"/>
    <w:rsid w:val="00073027"/>
    <w:rsid w:val="000744E3"/>
    <w:rsid w:val="00074F8B"/>
    <w:rsid w:val="000768F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429D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54F9"/>
    <w:rsid w:val="00162C10"/>
    <w:rsid w:val="0016551F"/>
    <w:rsid w:val="00165A2A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C4D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E77F4"/>
    <w:rsid w:val="002F0447"/>
    <w:rsid w:val="002F26A2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0E2E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45C9"/>
    <w:rsid w:val="005C0727"/>
    <w:rsid w:val="005C1458"/>
    <w:rsid w:val="005C6685"/>
    <w:rsid w:val="005C73D5"/>
    <w:rsid w:val="005D0260"/>
    <w:rsid w:val="005D2443"/>
    <w:rsid w:val="005D417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877E3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0140"/>
    <w:rsid w:val="00982533"/>
    <w:rsid w:val="009B20D0"/>
    <w:rsid w:val="009B505B"/>
    <w:rsid w:val="009B7F12"/>
    <w:rsid w:val="009C1044"/>
    <w:rsid w:val="009C2A1B"/>
    <w:rsid w:val="009C64B4"/>
    <w:rsid w:val="009D672E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37678"/>
    <w:rsid w:val="00A452A1"/>
    <w:rsid w:val="00A456C2"/>
    <w:rsid w:val="00A5027F"/>
    <w:rsid w:val="00A53A53"/>
    <w:rsid w:val="00A629BA"/>
    <w:rsid w:val="00A6670F"/>
    <w:rsid w:val="00A6708D"/>
    <w:rsid w:val="00A7016B"/>
    <w:rsid w:val="00A72C41"/>
    <w:rsid w:val="00A734C5"/>
    <w:rsid w:val="00A753C6"/>
    <w:rsid w:val="00A760D8"/>
    <w:rsid w:val="00A827EA"/>
    <w:rsid w:val="00A8450D"/>
    <w:rsid w:val="00A963DF"/>
    <w:rsid w:val="00AA23CD"/>
    <w:rsid w:val="00AA6715"/>
    <w:rsid w:val="00AB177F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CA2"/>
    <w:rsid w:val="00DC6FB9"/>
    <w:rsid w:val="00DD179D"/>
    <w:rsid w:val="00DD657B"/>
    <w:rsid w:val="00DE22CD"/>
    <w:rsid w:val="00DE7A60"/>
    <w:rsid w:val="00DF1BEA"/>
    <w:rsid w:val="00DF2E06"/>
    <w:rsid w:val="00E0627B"/>
    <w:rsid w:val="00E3260A"/>
    <w:rsid w:val="00E3434F"/>
    <w:rsid w:val="00E36FCE"/>
    <w:rsid w:val="00E41DA6"/>
    <w:rsid w:val="00E45ADF"/>
    <w:rsid w:val="00E47447"/>
    <w:rsid w:val="00E50A35"/>
    <w:rsid w:val="00E7414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1"/>
    </o:shapelayout>
  </w:shapeDefaults>
  <w:decimalSymbol w:val="."/>
  <w:listSeparator w:val=","/>
  <w14:docId w14:val="7ECE83A8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7.bin"/><Relationship Id="rId303" Type="http://schemas.openxmlformats.org/officeDocument/2006/relationships/oleObject" Target="embeddings/oleObject17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3.wmf"/><Relationship Id="rId205" Type="http://schemas.openxmlformats.org/officeDocument/2006/relationships/image" Target="media/image80.wmf"/><Relationship Id="rId226" Type="http://schemas.openxmlformats.org/officeDocument/2006/relationships/oleObject" Target="embeddings/oleObject130.bin"/><Relationship Id="rId247" Type="http://schemas.openxmlformats.org/officeDocument/2006/relationships/image" Target="media/image99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51.bin"/><Relationship Id="rId289" Type="http://schemas.openxmlformats.org/officeDocument/2006/relationships/image" Target="media/image12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0.wmf"/><Relationship Id="rId314" Type="http://schemas.openxmlformats.org/officeDocument/2006/relationships/image" Target="media/image131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23.bin"/><Relationship Id="rId237" Type="http://schemas.openxmlformats.org/officeDocument/2006/relationships/image" Target="media/image94.wmf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89.wmf"/><Relationship Id="rId248" Type="http://schemas.openxmlformats.org/officeDocument/2006/relationships/oleObject" Target="embeddings/oleObject141.bin"/><Relationship Id="rId269" Type="http://schemas.openxmlformats.org/officeDocument/2006/relationships/image" Target="media/image11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57.bin"/><Relationship Id="rId315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1.wmf"/><Relationship Id="rId217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59" Type="http://schemas.openxmlformats.org/officeDocument/2006/relationships/image" Target="media/image105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52.bin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4.wmf"/><Relationship Id="rId207" Type="http://schemas.openxmlformats.org/officeDocument/2006/relationships/image" Target="media/image81.wmf"/><Relationship Id="rId228" Type="http://schemas.openxmlformats.org/officeDocument/2006/relationships/oleObject" Target="embeddings/oleObject131.bin"/><Relationship Id="rId249" Type="http://schemas.openxmlformats.org/officeDocument/2006/relationships/image" Target="media/image10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7.bin"/><Relationship Id="rId281" Type="http://schemas.openxmlformats.org/officeDocument/2006/relationships/image" Target="media/image116.wmf"/><Relationship Id="rId316" Type="http://schemas.openxmlformats.org/officeDocument/2006/relationships/header" Target="header2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7.bin"/><Relationship Id="rId7" Type="http://schemas.openxmlformats.org/officeDocument/2006/relationships/image" Target="media/image1.wmf"/><Relationship Id="rId162" Type="http://schemas.openxmlformats.org/officeDocument/2006/relationships/image" Target="media/image64.wmf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4.bin"/><Relationship Id="rId239" Type="http://schemas.openxmlformats.org/officeDocument/2006/relationships/image" Target="media/image95.wmf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1.wmf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0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image" Target="media/image87.png"/><Relationship Id="rId240" Type="http://schemas.openxmlformats.org/officeDocument/2006/relationships/oleObject" Target="embeddings/oleObject137.bin"/><Relationship Id="rId245" Type="http://schemas.openxmlformats.org/officeDocument/2006/relationships/image" Target="media/image98.wmf"/><Relationship Id="rId261" Type="http://schemas.openxmlformats.org/officeDocument/2006/relationships/image" Target="media/image106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4.bin"/><Relationship Id="rId282" Type="http://schemas.openxmlformats.org/officeDocument/2006/relationships/oleObject" Target="embeddings/oleObject158.bin"/><Relationship Id="rId312" Type="http://schemas.openxmlformats.org/officeDocument/2006/relationships/image" Target="media/image130.wmf"/><Relationship Id="rId317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header" Target="header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2.wmf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2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0" Type="http://schemas.openxmlformats.org/officeDocument/2006/relationships/oleObject" Target="embeddings/oleObject132.bin"/><Relationship Id="rId235" Type="http://schemas.openxmlformats.org/officeDocument/2006/relationships/image" Target="media/image93.wmf"/><Relationship Id="rId251" Type="http://schemas.openxmlformats.org/officeDocument/2006/relationships/image" Target="media/image101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4.wmf"/><Relationship Id="rId298" Type="http://schemas.openxmlformats.org/officeDocument/2006/relationships/oleObject" Target="embeddings/oleObject16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2.wmf"/><Relationship Id="rId302" Type="http://schemas.openxmlformats.org/officeDocument/2006/relationships/image" Target="media/image125.wmf"/><Relationship Id="rId307" Type="http://schemas.openxmlformats.org/officeDocument/2006/relationships/oleObject" Target="embeddings/oleObject172.bin"/><Relationship Id="rId32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1.wmf"/><Relationship Id="rId174" Type="http://schemas.openxmlformats.org/officeDocument/2006/relationships/image" Target="media/image67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75.wmf"/><Relationship Id="rId209" Type="http://schemas.openxmlformats.org/officeDocument/2006/relationships/image" Target="media/image82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0" Type="http://schemas.openxmlformats.org/officeDocument/2006/relationships/oleObject" Target="embeddings/oleObject126.bin"/><Relationship Id="rId225" Type="http://schemas.openxmlformats.org/officeDocument/2006/relationships/image" Target="media/image88.wmf"/><Relationship Id="rId241" Type="http://schemas.openxmlformats.org/officeDocument/2006/relationships/image" Target="media/image96.wmf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8.bin"/><Relationship Id="rId283" Type="http://schemas.openxmlformats.org/officeDocument/2006/relationships/image" Target="media/image117.wmf"/><Relationship Id="rId313" Type="http://schemas.openxmlformats.org/officeDocument/2006/relationships/oleObject" Target="embeddings/oleObject175.bin"/><Relationship Id="rId318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footer" Target="footer1.xml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0.wmf"/><Relationship Id="rId210" Type="http://schemas.openxmlformats.org/officeDocument/2006/relationships/oleObject" Target="embeddings/oleObject120.bin"/><Relationship Id="rId215" Type="http://schemas.openxmlformats.org/officeDocument/2006/relationships/image" Target="media/image85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4.wmf"/><Relationship Id="rId278" Type="http://schemas.openxmlformats.org/officeDocument/2006/relationships/oleObject" Target="embeddings/oleObject15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2.wmf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7.wmf"/><Relationship Id="rId284" Type="http://schemas.openxmlformats.org/officeDocument/2006/relationships/oleObject" Target="embeddings/oleObject159.bin"/><Relationship Id="rId319" Type="http://schemas.openxmlformats.org/officeDocument/2006/relationships/footer" Target="footer3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6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2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4.wmf"/><Relationship Id="rId320" Type="http://schemas.openxmlformats.org/officeDocument/2006/relationships/header" Target="header4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62.wmf"/><Relationship Id="rId176" Type="http://schemas.openxmlformats.org/officeDocument/2006/relationships/image" Target="media/image68.wmf"/><Relationship Id="rId197" Type="http://schemas.openxmlformats.org/officeDocument/2006/relationships/image" Target="media/image76.wmf"/><Relationship Id="rId201" Type="http://schemas.openxmlformats.org/officeDocument/2006/relationships/image" Target="media/image78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7.wmf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2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2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13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4.bin"/><Relationship Id="rId321" Type="http://schemas.openxmlformats.org/officeDocument/2006/relationships/footer" Target="footer4.xml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7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84.wmf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3.wmf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55.wmf"/><Relationship Id="rId157" Type="http://schemas.openxmlformats.org/officeDocument/2006/relationships/image" Target="media/image63.wmf"/><Relationship Id="rId178" Type="http://schemas.openxmlformats.org/officeDocument/2006/relationships/image" Target="media/image69.wmf"/><Relationship Id="rId301" Type="http://schemas.openxmlformats.org/officeDocument/2006/relationships/oleObject" Target="embeddings/oleObject169.bin"/><Relationship Id="rId322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77.wmf"/><Relationship Id="rId20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7</Pages>
  <Words>1281</Words>
  <Characters>7303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 </cp:lastModifiedBy>
  <cp:revision>18</cp:revision>
  <dcterms:created xsi:type="dcterms:W3CDTF">2019-12-23T16:34:00Z</dcterms:created>
  <dcterms:modified xsi:type="dcterms:W3CDTF">2020-05-25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